
<file path=[Content_Types].xml><?xml version="1.0" encoding="utf-8"?>
<Types xmlns="http://schemas.openxmlformats.org/package/2006/content-types">
  <Default Extension="bin" ContentType="application/vnd.ms-office.activeX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4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5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6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theme/theme17.xml" ContentType="application/vnd.openxmlformats-officedocument.theme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theme/theme18.xml" ContentType="application/vnd.openxmlformats-officedocument.theme+xml"/>
  <Override PartName="/ppt/theme/theme1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activeX/activeX1.xml" ContentType="application/vnd.ms-office.activeX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activeX/activeX2.xml" ContentType="application/vnd.ms-office.activeX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activeX/activeX3.xml" ContentType="application/vnd.ms-office.activeX+xml"/>
  <Override PartName="/ppt/notesSlides/notesSlide13.xml" ContentType="application/vnd.openxmlformats-officedocument.presentationml.notesSlide+xml"/>
  <Override PartName="/ppt/embeddings/oleObject1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activeX/activeX4.xml" ContentType="application/vnd.ms-office.activeX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activeX/activeX5.xml" ContentType="application/vnd.ms-office.activeX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  <p:sldMasterId id="2147483650" r:id="rId3"/>
    <p:sldMasterId id="2147483651" r:id="rId4"/>
    <p:sldMasterId id="2147483652" r:id="rId5"/>
    <p:sldMasterId id="2147483653" r:id="rId6"/>
    <p:sldMasterId id="2147483654" r:id="rId7"/>
    <p:sldMasterId id="2147483655" r:id="rId8"/>
    <p:sldMasterId id="2147483656" r:id="rId9"/>
    <p:sldMasterId id="2147483659" r:id="rId10"/>
    <p:sldMasterId id="2147483770" r:id="rId11"/>
    <p:sldMasterId id="2147483782" r:id="rId12"/>
    <p:sldMasterId id="2147483794" r:id="rId13"/>
    <p:sldMasterId id="2147483806" r:id="rId14"/>
    <p:sldMasterId id="2147483818" r:id="rId15"/>
    <p:sldMasterId id="2147483830" r:id="rId16"/>
    <p:sldMasterId id="2147483842" r:id="rId17"/>
    <p:sldMasterId id="2147483854" r:id="rId18"/>
  </p:sldMasterIdLst>
  <p:notesMasterIdLst>
    <p:notesMasterId r:id="rId66"/>
  </p:notesMasterIdLst>
  <p:sldIdLst>
    <p:sldId id="278" r:id="rId19"/>
    <p:sldId id="328" r:id="rId20"/>
    <p:sldId id="329" r:id="rId21"/>
    <p:sldId id="330" r:id="rId22"/>
    <p:sldId id="331" r:id="rId23"/>
    <p:sldId id="333" r:id="rId24"/>
    <p:sldId id="334" r:id="rId25"/>
    <p:sldId id="335" r:id="rId26"/>
    <p:sldId id="410" r:id="rId27"/>
    <p:sldId id="409" r:id="rId28"/>
    <p:sldId id="415" r:id="rId29"/>
    <p:sldId id="407" r:id="rId30"/>
    <p:sldId id="408" r:id="rId31"/>
    <p:sldId id="337" r:id="rId32"/>
    <p:sldId id="338" r:id="rId33"/>
    <p:sldId id="342" r:id="rId34"/>
    <p:sldId id="341" r:id="rId35"/>
    <p:sldId id="411" r:id="rId36"/>
    <p:sldId id="345" r:id="rId37"/>
    <p:sldId id="343" r:id="rId38"/>
    <p:sldId id="344" r:id="rId39"/>
    <p:sldId id="346" r:id="rId40"/>
    <p:sldId id="348" r:id="rId41"/>
    <p:sldId id="349" r:id="rId42"/>
    <p:sldId id="412" r:id="rId43"/>
    <p:sldId id="352" r:id="rId44"/>
    <p:sldId id="416" r:id="rId45"/>
    <p:sldId id="417" r:id="rId46"/>
    <p:sldId id="357" r:id="rId47"/>
    <p:sldId id="358" r:id="rId48"/>
    <p:sldId id="376" r:id="rId49"/>
    <p:sldId id="377" r:id="rId50"/>
    <p:sldId id="414" r:id="rId51"/>
    <p:sldId id="393" r:id="rId52"/>
    <p:sldId id="392" r:id="rId53"/>
    <p:sldId id="394" r:id="rId54"/>
    <p:sldId id="395" r:id="rId55"/>
    <p:sldId id="396" r:id="rId56"/>
    <p:sldId id="397" r:id="rId57"/>
    <p:sldId id="400" r:id="rId58"/>
    <p:sldId id="401" r:id="rId59"/>
    <p:sldId id="403" r:id="rId60"/>
    <p:sldId id="404" r:id="rId61"/>
    <p:sldId id="405" r:id="rId62"/>
    <p:sldId id="413" r:id="rId63"/>
    <p:sldId id="419" r:id="rId64"/>
    <p:sldId id="406" r:id="rId6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 baseline="300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 baseline="300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 baseline="300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 baseline="300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 baseline="300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 baseline="300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 baseline="300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 baseline="300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 baseline="300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20">
          <p15:clr>
            <a:srgbClr val="A4A3A4"/>
          </p15:clr>
        </p15:guide>
        <p15:guide id="2" orient="horz" pos="1104">
          <p15:clr>
            <a:srgbClr val="A4A3A4"/>
          </p15:clr>
        </p15:guide>
        <p15:guide id="3" pos="288">
          <p15:clr>
            <a:srgbClr val="A4A3A4"/>
          </p15:clr>
        </p15:guide>
        <p15:guide id="4" pos="1152">
          <p15:clr>
            <a:srgbClr val="A4A3A4"/>
          </p15:clr>
        </p15:guide>
        <p15:guide id="5" pos="230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FC1"/>
    <a:srgbClr val="526FDE"/>
    <a:srgbClr val="7C2878"/>
    <a:srgbClr val="8D007F"/>
    <a:srgbClr val="D6000E"/>
    <a:srgbClr val="FF0000"/>
    <a:srgbClr val="0000FF"/>
    <a:srgbClr val="66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72" autoAdjust="0"/>
    <p:restoredTop sz="84882" autoAdjust="0"/>
  </p:normalViewPr>
  <p:slideViewPr>
    <p:cSldViewPr>
      <p:cViewPr varScale="1">
        <p:scale>
          <a:sx n="77" d="100"/>
          <a:sy n="77" d="100"/>
        </p:scale>
        <p:origin x="1938" y="90"/>
      </p:cViewPr>
      <p:guideLst>
        <p:guide orient="horz" pos="720"/>
        <p:guide orient="horz" pos="1104"/>
        <p:guide pos="288"/>
        <p:guide pos="1152"/>
        <p:guide pos="23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8.xml"/><Relationship Id="rId21" Type="http://schemas.openxmlformats.org/officeDocument/2006/relationships/slide" Target="slides/slide3.xml"/><Relationship Id="rId42" Type="http://schemas.openxmlformats.org/officeDocument/2006/relationships/slide" Target="slides/slide24.xml"/><Relationship Id="rId47" Type="http://schemas.openxmlformats.org/officeDocument/2006/relationships/slide" Target="slides/slide29.xml"/><Relationship Id="rId63" Type="http://schemas.openxmlformats.org/officeDocument/2006/relationships/slide" Target="slides/slide45.xml"/><Relationship Id="rId68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1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6.xml"/><Relationship Id="rId32" Type="http://schemas.openxmlformats.org/officeDocument/2006/relationships/slide" Target="slides/slide14.xml"/><Relationship Id="rId37" Type="http://schemas.openxmlformats.org/officeDocument/2006/relationships/slide" Target="slides/slide19.xml"/><Relationship Id="rId40" Type="http://schemas.openxmlformats.org/officeDocument/2006/relationships/slide" Target="slides/slide22.xml"/><Relationship Id="rId45" Type="http://schemas.openxmlformats.org/officeDocument/2006/relationships/slide" Target="slides/slide27.xml"/><Relationship Id="rId53" Type="http://schemas.openxmlformats.org/officeDocument/2006/relationships/slide" Target="slides/slide35.xml"/><Relationship Id="rId58" Type="http://schemas.openxmlformats.org/officeDocument/2006/relationships/slide" Target="slides/slide40.xml"/><Relationship Id="rId66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3.xml"/><Relationship Id="rId19" Type="http://schemas.openxmlformats.org/officeDocument/2006/relationships/slide" Target="slides/slide1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4.xml"/><Relationship Id="rId27" Type="http://schemas.openxmlformats.org/officeDocument/2006/relationships/slide" Target="slides/slide9.xml"/><Relationship Id="rId30" Type="http://schemas.openxmlformats.org/officeDocument/2006/relationships/slide" Target="slides/slide12.xml"/><Relationship Id="rId35" Type="http://schemas.openxmlformats.org/officeDocument/2006/relationships/slide" Target="slides/slide17.xml"/><Relationship Id="rId43" Type="http://schemas.openxmlformats.org/officeDocument/2006/relationships/slide" Target="slides/slide25.xml"/><Relationship Id="rId48" Type="http://schemas.openxmlformats.org/officeDocument/2006/relationships/slide" Target="slides/slide30.xml"/><Relationship Id="rId56" Type="http://schemas.openxmlformats.org/officeDocument/2006/relationships/slide" Target="slides/slide38.xml"/><Relationship Id="rId64" Type="http://schemas.openxmlformats.org/officeDocument/2006/relationships/slide" Target="slides/slide46.xml"/><Relationship Id="rId69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3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7.xml"/><Relationship Id="rId33" Type="http://schemas.openxmlformats.org/officeDocument/2006/relationships/slide" Target="slides/slide15.xml"/><Relationship Id="rId38" Type="http://schemas.openxmlformats.org/officeDocument/2006/relationships/slide" Target="slides/slide20.xml"/><Relationship Id="rId46" Type="http://schemas.openxmlformats.org/officeDocument/2006/relationships/slide" Target="slides/slide28.xml"/><Relationship Id="rId59" Type="http://schemas.openxmlformats.org/officeDocument/2006/relationships/slide" Target="slides/slide41.xml"/><Relationship Id="rId67" Type="http://schemas.openxmlformats.org/officeDocument/2006/relationships/presProps" Target="presProps.xml"/><Relationship Id="rId20" Type="http://schemas.openxmlformats.org/officeDocument/2006/relationships/slide" Target="slides/slide2.xml"/><Relationship Id="rId41" Type="http://schemas.openxmlformats.org/officeDocument/2006/relationships/slide" Target="slides/slide23.xml"/><Relationship Id="rId54" Type="http://schemas.openxmlformats.org/officeDocument/2006/relationships/slide" Target="slides/slide36.xml"/><Relationship Id="rId62" Type="http://schemas.openxmlformats.org/officeDocument/2006/relationships/slide" Target="slides/slide44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5.xml"/><Relationship Id="rId28" Type="http://schemas.openxmlformats.org/officeDocument/2006/relationships/slide" Target="slides/slide10.xml"/><Relationship Id="rId36" Type="http://schemas.openxmlformats.org/officeDocument/2006/relationships/slide" Target="slides/slide18.xml"/><Relationship Id="rId49" Type="http://schemas.openxmlformats.org/officeDocument/2006/relationships/slide" Target="slides/slide31.xml"/><Relationship Id="rId57" Type="http://schemas.openxmlformats.org/officeDocument/2006/relationships/slide" Target="slides/slide39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3.xml"/><Relationship Id="rId44" Type="http://schemas.openxmlformats.org/officeDocument/2006/relationships/slide" Target="slides/slide26.xml"/><Relationship Id="rId52" Type="http://schemas.openxmlformats.org/officeDocument/2006/relationships/slide" Target="slides/slide34.xml"/><Relationship Id="rId60" Type="http://schemas.openxmlformats.org/officeDocument/2006/relationships/slide" Target="slides/slide42.xml"/><Relationship Id="rId65" Type="http://schemas.openxmlformats.org/officeDocument/2006/relationships/slide" Target="slides/slide47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21.xml"/><Relationship Id="rId34" Type="http://schemas.openxmlformats.org/officeDocument/2006/relationships/slide" Target="slides/slide16.xml"/><Relationship Id="rId50" Type="http://schemas.openxmlformats.org/officeDocument/2006/relationships/slide" Target="slides/slide32.xml"/><Relationship Id="rId55" Type="http://schemas.openxmlformats.org/officeDocument/2006/relationships/slide" Target="slides/slide37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5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 smtClean="0"/>
            </a:lvl1pPr>
          </a:lstStyle>
          <a:p>
            <a:pPr>
              <a:defRPr/>
            </a:pPr>
            <a:fld id="{F5B6E1DF-15A5-4639-B4A3-B88B4AC8D3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39EDECC0-2397-497C-BC7C-844A8D6E0F55}" type="slidenum">
              <a:rPr lang="en-US" altLang="en-US" sz="1200" baseline="0"/>
              <a:pPr/>
              <a:t>2</a:t>
            </a:fld>
            <a:endParaRPr lang="en-US" altLang="en-US" sz="1200" baseline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544F4CC7-9176-4954-B736-9DC5223C7D9C}" type="slidenum">
              <a:rPr lang="en-US" altLang="en-US" sz="1200" baseline="0"/>
              <a:pPr/>
              <a:t>14</a:t>
            </a:fld>
            <a:endParaRPr lang="en-US" altLang="en-US" sz="1200" baseline="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20C204CC-DBEF-4BF7-BFFD-875E2FD7C6BE}" type="slidenum">
              <a:rPr lang="en-US" altLang="en-US" sz="1200" baseline="0"/>
              <a:pPr/>
              <a:t>15</a:t>
            </a:fld>
            <a:endParaRPr lang="en-US" altLang="en-US" sz="1200" baseline="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796970D6-756C-4A88-998A-553042BC412B}" type="slidenum">
              <a:rPr lang="en-US" altLang="en-US" sz="1200" baseline="0"/>
              <a:pPr/>
              <a:t>16</a:t>
            </a:fld>
            <a:endParaRPr lang="en-US" altLang="en-US" sz="1200" baseline="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96BA21B4-8D31-4991-A1EE-73C89C936B09}" type="slidenum">
              <a:rPr lang="en-US" altLang="en-US" sz="1200" baseline="0"/>
              <a:pPr/>
              <a:t>17</a:t>
            </a:fld>
            <a:endParaRPr lang="en-US" altLang="en-US" sz="1200" baseline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5CFBDFCE-CD39-48C2-818E-EF3B5B838F6B}" type="slidenum">
              <a:rPr lang="en-US" altLang="en-US" sz="1200" baseline="0"/>
              <a:pPr/>
              <a:t>19</a:t>
            </a:fld>
            <a:endParaRPr lang="en-US" altLang="en-US" sz="1200" baseline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H</a:t>
            </a:r>
            <a:r>
              <a:rPr lang="en-US" altLang="en-US" baseline="-25000" smtClean="0"/>
              <a:t>2</a:t>
            </a:r>
            <a:r>
              <a:rPr lang="en-US" altLang="en-US" smtClean="0"/>
              <a:t>O has the stronger intermolecular forces because it exhibits hydrogen bonding, whereas N</a:t>
            </a:r>
            <a:r>
              <a:rPr lang="en-US" altLang="en-US" baseline="-25000" smtClean="0"/>
              <a:t>2</a:t>
            </a:r>
            <a:r>
              <a:rPr lang="en-US" altLang="en-US" smtClean="0"/>
              <a:t> only exhibits London dispersion forces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138646CD-F9B8-45F0-9478-1A882015D5EA}" type="slidenum">
              <a:rPr lang="en-US" altLang="en-US" sz="1200" baseline="0"/>
              <a:pPr/>
              <a:t>20</a:t>
            </a:fld>
            <a:endParaRPr lang="en-US" altLang="en-US" sz="1200" baseline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26A346C5-3779-4848-BB01-8F3B01F64CC9}" type="slidenum">
              <a:rPr lang="en-US" altLang="en-US" sz="1200" baseline="0"/>
              <a:pPr/>
              <a:t>21</a:t>
            </a:fld>
            <a:endParaRPr lang="en-US" altLang="en-US" sz="1200" baseline="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51B9ACE1-3F6F-43AF-8191-A71CE85289FE}" type="slidenum">
              <a:rPr lang="en-US" altLang="en-US" sz="1200" baseline="0"/>
              <a:pPr/>
              <a:t>22</a:t>
            </a:fld>
            <a:endParaRPr lang="en-US" altLang="en-US" sz="1200" baseline="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One Lewis structure could be ethanol and one Lewis structure could be dimethyl ether. Ethanol will have a higher boiling point than dimethyl ether because ethanol exhibits hydrogen bonding and dimethyl ether exhibits dipole-dipole interactions.  Hydrogen bonding is an especially strong type of dipole-dipole interaction and will thus raise the boiling point of ethanol.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BF96C8E9-D88F-4330-8F05-64DEA713A54A}" type="slidenum">
              <a:rPr lang="en-US" altLang="en-US" sz="1200" baseline="0"/>
              <a:pPr/>
              <a:t>23</a:t>
            </a:fld>
            <a:endParaRPr lang="en-US" altLang="en-US" sz="1200" baseline="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C4BA2DAB-2F4E-4988-9C3C-7104CF1E9FE4}" type="slidenum">
              <a:rPr lang="en-US" altLang="en-US" sz="1200" baseline="0"/>
              <a:pPr/>
              <a:t>24</a:t>
            </a:fld>
            <a:endParaRPr lang="en-US" altLang="en-US" sz="1200" baseline="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0F9995F0-9C4A-4B3E-BFB2-C208ED3EC434}" type="slidenum">
              <a:rPr lang="en-US" altLang="en-US" sz="1200" baseline="0"/>
              <a:pPr/>
              <a:t>3</a:t>
            </a:fld>
            <a:endParaRPr lang="en-US" altLang="en-US" sz="1200" baseline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4CF76348-37F7-4BF6-A26A-29FA6138CB11}" type="slidenum">
              <a:rPr lang="en-US" altLang="en-US" sz="1200" baseline="0"/>
              <a:pPr/>
              <a:t>26</a:t>
            </a:fld>
            <a:endParaRPr lang="en-US" altLang="en-US" sz="1200" baseline="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4F8173AA-AF0F-4363-A648-5E2DD55A3A63}" type="slidenum">
              <a:rPr lang="en-US" altLang="en-US" sz="1200" baseline="0"/>
              <a:pPr/>
              <a:t>29</a:t>
            </a:fld>
            <a:endParaRPr lang="en-US" altLang="en-US" sz="1200" baseline="0"/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D937DDA6-6A3E-427E-987D-B0CA6AABDBA4}" type="slidenum">
              <a:rPr lang="en-US" altLang="en-US" sz="1200" baseline="0"/>
              <a:pPr/>
              <a:t>30</a:t>
            </a:fld>
            <a:endParaRPr lang="en-US" altLang="en-US" sz="1200" baseline="0"/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A6E36ABB-7D19-4F58-B941-065DAD80F50C}" type="slidenum">
              <a:rPr lang="en-US" altLang="en-US" sz="1200" baseline="0"/>
              <a:pPr/>
              <a:t>31</a:t>
            </a:fld>
            <a:endParaRPr lang="en-US" altLang="en-US" sz="1200" baseline="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90EC362F-6BEC-4896-A3AA-D7B7FE546532}" type="slidenum">
              <a:rPr lang="en-US" altLang="en-US" sz="1200" baseline="0"/>
              <a:pPr/>
              <a:t>32</a:t>
            </a:fld>
            <a:endParaRPr lang="en-US" altLang="en-US" sz="1200" baseline="0"/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E7986D32-729C-488B-B88B-9D0A128619C0}" type="slidenum">
              <a:rPr lang="en-US" altLang="en-US" sz="1200" baseline="0"/>
              <a:pPr/>
              <a:t>34</a:t>
            </a:fld>
            <a:endParaRPr lang="en-US" altLang="en-US" sz="1200" baseline="0"/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28679854-C7C2-445C-81B5-5B15108D905B}" type="slidenum">
              <a:rPr lang="en-US" altLang="en-US" sz="1200" baseline="0"/>
              <a:pPr/>
              <a:t>35</a:t>
            </a:fld>
            <a:endParaRPr lang="en-US" altLang="en-US" sz="1200" baseline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2561A665-329E-4453-9822-706BB78EBD00}" type="slidenum">
              <a:rPr lang="en-US" altLang="en-US" sz="1200" baseline="0"/>
              <a:pPr/>
              <a:t>36</a:t>
            </a:fld>
            <a:endParaRPr lang="en-US" altLang="en-US" sz="1200" baseline="0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The vapor pressure of water at 100</a:t>
            </a:r>
            <a:r>
              <a:rPr lang="en-US" altLang="en-US" baseline="30000" smtClean="0"/>
              <a:t>o</a:t>
            </a:r>
            <a:r>
              <a:rPr lang="en-US" altLang="en-US" smtClean="0"/>
              <a:t>C is 1 atm.  You know this because atmospheric pressure is 1 atm and this is the temperature at which we observe water to boil.</a:t>
            </a:r>
          </a:p>
          <a:p>
            <a:pPr eaLnBrk="1" hangingPunct="1"/>
            <a:endParaRPr lang="en-US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E127E7E0-0A2E-49EE-ABA7-26930BEF9A82}" type="slidenum">
              <a:rPr lang="en-US" altLang="en-US" sz="1200" baseline="0"/>
              <a:pPr/>
              <a:t>37</a:t>
            </a:fld>
            <a:endParaRPr lang="en-US" altLang="en-US" sz="1200" baseline="0"/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996E35BF-76C0-47D2-B354-E11CD101EF8F}" type="slidenum">
              <a:rPr lang="en-US" altLang="en-US" sz="1200" baseline="0"/>
              <a:pPr/>
              <a:t>38</a:t>
            </a:fld>
            <a:endParaRPr lang="en-US" altLang="en-US" sz="1200" baseline="0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0324F13A-1E8B-4A66-A7DC-CE5E08AAD27F}" type="slidenum">
              <a:rPr lang="en-US" altLang="en-US" sz="1200" baseline="0"/>
              <a:pPr/>
              <a:t>4</a:t>
            </a:fld>
            <a:endParaRPr lang="en-US" altLang="en-US" sz="1200" baseline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6B367A46-B666-47B6-A13F-A217FB00774C}" type="slidenum">
              <a:rPr lang="en-US" altLang="en-US" sz="1200" baseline="0"/>
              <a:pPr/>
              <a:t>39</a:t>
            </a:fld>
            <a:endParaRPr lang="en-US" altLang="en-US" sz="1200" baseline="0"/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E359B4E3-A3FF-466E-9911-007B4B3AED39}" type="slidenum">
              <a:rPr lang="en-US" altLang="en-US" sz="1200" baseline="0"/>
              <a:pPr/>
              <a:t>40</a:t>
            </a:fld>
            <a:endParaRPr lang="en-US" altLang="en-US" sz="1200" baseline="0"/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D29F7092-1C92-410C-A2FC-FBD074D87E19}" type="slidenum">
              <a:rPr lang="en-US" altLang="en-US" sz="1200" baseline="0"/>
              <a:pPr/>
              <a:t>41</a:t>
            </a:fld>
            <a:endParaRPr lang="en-US" altLang="en-US" sz="1200" baseline="0"/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9B875BBE-8FCA-4A6C-92A4-C2E5E94EB356}" type="slidenum">
              <a:rPr lang="en-US" altLang="en-US" sz="1200" baseline="0"/>
              <a:pPr/>
              <a:t>42</a:t>
            </a:fld>
            <a:endParaRPr lang="en-US" altLang="en-US" sz="1200" baseline="0"/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AE42D719-33A9-4BBE-8377-B5F2BDCB2BD6}" type="slidenum">
              <a:rPr lang="en-US" altLang="en-US" sz="1200" baseline="0"/>
              <a:pPr/>
              <a:t>43</a:t>
            </a:fld>
            <a:endParaRPr lang="en-US" altLang="en-US" sz="1200" baseline="0"/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301866F6-B5BD-48CD-95C0-5779342A0F94}" type="slidenum">
              <a:rPr lang="en-US" altLang="en-US" sz="1200" baseline="0"/>
              <a:pPr/>
              <a:t>44</a:t>
            </a:fld>
            <a:endParaRPr lang="en-US" altLang="en-US" sz="1200" baseline="0"/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A540E47D-F6A3-4286-9779-C2FE4134C863}" type="slidenum">
              <a:rPr lang="en-US" altLang="en-US" sz="1200" baseline="0"/>
              <a:pPr/>
              <a:t>47</a:t>
            </a:fld>
            <a:endParaRPr lang="en-US" altLang="en-US" sz="1200" baseline="0"/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Boiling point increases</a:t>
            </a:r>
          </a:p>
          <a:p>
            <a:pPr eaLnBrk="1" hangingPunct="1"/>
            <a:r>
              <a:rPr lang="en-US" altLang="en-US" smtClean="0"/>
              <a:t>Viscosity increases</a:t>
            </a:r>
          </a:p>
          <a:p>
            <a:pPr eaLnBrk="1" hangingPunct="1"/>
            <a:r>
              <a:rPr lang="en-US" altLang="en-US" smtClean="0"/>
              <a:t>Surface tension increases</a:t>
            </a:r>
          </a:p>
          <a:p>
            <a:pPr eaLnBrk="1" hangingPunct="1"/>
            <a:r>
              <a:rPr lang="en-US" altLang="en-US" smtClean="0"/>
              <a:t>Enthalpy of fusion increases</a:t>
            </a:r>
          </a:p>
          <a:p>
            <a:pPr eaLnBrk="1" hangingPunct="1"/>
            <a:r>
              <a:rPr lang="en-US" altLang="en-US" smtClean="0"/>
              <a:t>Freezing point increases</a:t>
            </a:r>
          </a:p>
          <a:p>
            <a:pPr eaLnBrk="1" hangingPunct="1"/>
            <a:r>
              <a:rPr lang="en-US" altLang="en-US" smtClean="0"/>
              <a:t>Vapor pressure decreases</a:t>
            </a:r>
          </a:p>
          <a:p>
            <a:pPr eaLnBrk="1" hangingPunct="1"/>
            <a:r>
              <a:rPr lang="en-US" altLang="en-US" smtClean="0"/>
              <a:t>Heat of vaporization increases</a:t>
            </a:r>
          </a:p>
          <a:p>
            <a:pPr eaLnBrk="1" hangingPunct="1"/>
            <a:endParaRPr lang="en-US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D654D083-6A9F-432D-A57E-AD3CA59C5D2A}" type="slidenum">
              <a:rPr lang="en-US" altLang="en-US" sz="1200" baseline="0"/>
              <a:pPr/>
              <a:t>5</a:t>
            </a:fld>
            <a:endParaRPr lang="en-US" altLang="en-US" sz="1200" baseline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D3DEAA50-D67B-4773-A244-942659F355A0}" type="slidenum">
              <a:rPr lang="en-US" altLang="en-US" sz="1200" baseline="0"/>
              <a:pPr/>
              <a:t>6</a:t>
            </a:fld>
            <a:endParaRPr lang="en-US" altLang="en-US" sz="1200" baseline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249EFB3A-AE45-44B6-A2E4-910849F44043}" type="slidenum">
              <a:rPr lang="en-US" altLang="en-US" sz="1200" baseline="0"/>
              <a:pPr/>
              <a:t>7</a:t>
            </a:fld>
            <a:endParaRPr lang="en-US" altLang="en-US" sz="1200" baseline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75D2E43E-0125-4F02-9A8F-30B6183F828D}" type="slidenum">
              <a:rPr lang="en-US" altLang="en-US" sz="1200" baseline="0"/>
              <a:pPr/>
              <a:t>8</a:t>
            </a:fld>
            <a:endParaRPr lang="en-US" altLang="en-US" sz="1200" baseline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6C55D8C9-5453-4494-841B-E8F2A14D8910}" type="slidenum">
              <a:rPr lang="en-US" altLang="en-US" sz="1200" baseline="0">
                <a:solidFill>
                  <a:srgbClr val="000000"/>
                </a:solidFill>
              </a:rPr>
              <a:pPr/>
              <a:t>9</a:t>
            </a:fld>
            <a:endParaRPr lang="en-US" altLang="en-US" sz="1200" baseline="0">
              <a:solidFill>
                <a:srgbClr val="000000"/>
              </a:solidFill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AF5BE3A0-DAE8-43E8-988E-7F0B95CF0B74}" type="slidenum">
              <a:rPr lang="en-US" altLang="en-US" sz="1200" baseline="0">
                <a:solidFill>
                  <a:srgbClr val="000000"/>
                </a:solidFill>
              </a:rPr>
              <a:pPr/>
              <a:t>10</a:t>
            </a:fld>
            <a:endParaRPr lang="en-US" altLang="en-US" sz="1200" baseline="0">
              <a:solidFill>
                <a:srgbClr val="000000"/>
              </a:solidFill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953000" y="2057400"/>
            <a:ext cx="3810000" cy="990600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208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5334000" y="3352800"/>
            <a:ext cx="3136900" cy="822325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1155860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B3C6DB-A510-4762-A8F4-F0951FC485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2385758"/>
      </p:ext>
    </p:extLst>
  </p:cSld>
  <p:clrMapOvr>
    <a:masterClrMapping/>
  </p:clrMapOvr>
  <p:transition spd="med">
    <p:wipe dir="r"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72A9F-EAF0-4A5E-BF5B-27E4A0F4E3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9475975"/>
      </p:ext>
    </p:extLst>
  </p:cSld>
  <p:clrMapOvr>
    <a:masterClrMapping/>
  </p:clrMapOvr>
  <p:transition spd="med">
    <p:wipe dir="r"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5C9B8D-0488-43AA-985A-1020821570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6552621"/>
      </p:ext>
    </p:extLst>
  </p:cSld>
  <p:clrMapOvr>
    <a:masterClrMapping/>
  </p:clrMapOvr>
  <p:transition spd="med">
    <p:wipe dir="r"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E310D-0837-46BE-A12B-567CA20722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5003338"/>
      </p:ext>
    </p:extLst>
  </p:cSld>
  <p:clrMapOvr>
    <a:masterClrMapping/>
  </p:clrMapOvr>
  <p:transition spd="med">
    <p:wipe dir="r"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57B667-648D-4F01-9939-A37354FE1C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7798158"/>
      </p:ext>
    </p:extLst>
  </p:cSld>
  <p:clrMapOvr>
    <a:masterClrMapping/>
  </p:clrMapOvr>
  <p:transition spd="med">
    <p:wipe dir="r"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D35DAF-BF12-4812-A05F-5953604AF0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1948963"/>
      </p:ext>
    </p:extLst>
  </p:cSld>
  <p:clrMapOvr>
    <a:masterClrMapping/>
  </p:clrMapOvr>
  <p:transition spd="med">
    <p:wipe dir="r"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24CDFD-E2AF-4FCC-90F2-EC1C6B8BEE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5541974"/>
      </p:ext>
    </p:extLst>
  </p:cSld>
  <p:clrMapOvr>
    <a:masterClrMapping/>
  </p:clrMapOvr>
  <p:transition spd="med">
    <p:wipe dir="r"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AD28F0-F180-4C29-B5D2-037CE5D54A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8783350"/>
      </p:ext>
    </p:extLst>
  </p:cSld>
  <p:clrMapOvr>
    <a:masterClrMapping/>
  </p:clrMapOvr>
  <p:transition spd="med">
    <p:wipe dir="r"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72E24-A77A-45DC-A903-975A2FFD44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2719658"/>
      </p:ext>
    </p:extLst>
  </p:cSld>
  <p:clrMapOvr>
    <a:masterClrMapping/>
  </p:clrMapOvr>
  <p:transition spd="med">
    <p:wipe dir="r"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B0B485-7EC6-405C-BD92-27E040931C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8691625"/>
      </p:ext>
    </p:extLst>
  </p:cSld>
  <p:clrMapOvr>
    <a:masterClrMapping/>
  </p:clrMapOvr>
  <p:transition spd="med">
    <p:wipe dir="r"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79F7D7-8673-4D06-B80E-4ADD68BC0B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0808474"/>
      </p:ext>
    </p:extLst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FECAE0-3224-41EA-925E-77A98175AA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0239382"/>
      </p:ext>
    </p:extLst>
  </p:cSld>
  <p:clrMapOvr>
    <a:masterClrMapping/>
  </p:clrMapOvr>
  <p:transition spd="med">
    <p:wipe dir="r"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28956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2895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D031A6-5135-453B-89B6-B1542F3A1F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399114"/>
      </p:ext>
    </p:extLst>
  </p:cSld>
  <p:clrMapOvr>
    <a:masterClrMapping/>
  </p:clrMapOvr>
  <p:transition spd="med">
    <p:wipe dir="r"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A43141C9-4A20-4104-ADF1-627CDE496F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692864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043ABCC3-EF50-4F7E-9245-5D7F44B5B2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314221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BBFC0DB1-48FB-4DDA-AD90-5589E2BBF0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226239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9829DE31-7E99-4406-81FA-45B99EA282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182206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7165BF44-A40B-4640-8E25-7C2948C91A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569707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A41BD25D-5473-422D-9DF4-6CD3671BEF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979578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45D3584B-C493-49F8-B35D-4E33F565CE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98818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2FB06236-84E5-41E5-9933-9D354A9110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652033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90FF8A4A-9CF9-4D78-88CD-D4FD1B70D0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58441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3C6419-F842-42A1-AA00-B5BF991BDF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9392723"/>
      </p:ext>
    </p:extLst>
  </p:cSld>
  <p:clrMapOvr>
    <a:masterClrMapping/>
  </p:clrMapOvr>
  <p:transition spd="med">
    <p:wipe dir="r"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F1DCF666-4F84-4C9D-A244-C7B51CFF6D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4388967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750F52EF-59E2-4F01-B03D-A427F0181B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33051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C342DB61-202C-4849-939A-92D74FFEAC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3342955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C6C0D4D5-1D17-41FE-8970-3B0BB1C6D0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0765493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6FF1FC06-57FC-4D96-B983-6C7F08F43E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689076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F49853F7-53ED-4AC8-8EBE-A97151812D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470016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741E0B83-EA3D-45C7-9FF8-4BF2914735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439141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05A0FAA2-2100-412F-BF9C-C0D122F456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857368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AB3B795E-96C3-47CB-8174-916D883D73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1168311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28D02C01-761C-49A7-99CD-F2CD4D4B0D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53141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74C3F-E502-4E8E-868E-9F740EA353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2462116"/>
      </p:ext>
    </p:extLst>
  </p:cSld>
  <p:clrMapOvr>
    <a:masterClrMapping/>
  </p:clrMapOvr>
  <p:transition spd="med">
    <p:wipe dir="r"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8B0AAE0E-DB8B-4943-ABBB-A51A0BB0EB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410621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CF4553F1-6AA8-41A0-A89E-A3202464EC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7603450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0C7C76A0-45BA-49A6-9374-539448500A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2812265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1FC348FE-B79E-4266-A3B4-233213731F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56136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7850F10F-5D15-49B3-BE1E-4FCCAB5103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6638120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3377FB3C-E67A-4B24-9F85-E0E6CA7A43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6267577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6AAABE58-109F-49D2-8ED7-3B64AA5C19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574047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787431DE-F3F9-41CC-9B73-CBB0361EEC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6310955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604AC3B8-7E37-4A76-BCE0-895D1733B6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164346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65DD4F89-53AF-475D-9EE3-47BEE545C2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14946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CB6A02-BC72-40CD-BF9F-E6D9B8E049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7338567"/>
      </p:ext>
    </p:extLst>
  </p:cSld>
  <p:clrMapOvr>
    <a:masterClrMapping/>
  </p:clrMapOvr>
  <p:transition spd="med">
    <p:wipe dir="r"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9BA2BE5B-0AB0-42FD-A37B-993C401144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807441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A7BD3D6A-4FE2-4D23-8F58-38F451ADB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023237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64FBA107-9978-42C8-8485-1B497E5610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8038460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63949C8D-8BA0-42F5-8024-64F93FFE4C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4665725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29B86C33-27E7-4DB6-A674-45481845CA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1139675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0AF923A0-B219-42A3-95A1-EBF8C80B33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0826653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2D260DB2-E0B7-4E33-B427-90102B37AB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349038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D8C25692-8ACA-40FF-8A10-ACFF2757BB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9621210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69A539A9-BEE5-4459-B6AD-C977793DF7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577578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5D9B36A2-89C9-42B8-BF9A-73D2F7EA05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63661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020CA1-C18E-4A09-A2C5-0B89B3B381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9427320"/>
      </p:ext>
    </p:extLst>
  </p:cSld>
  <p:clrMapOvr>
    <a:masterClrMapping/>
  </p:clrMapOvr>
  <p:transition spd="med">
    <p:wipe dir="r"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5BE221BF-6487-4CAD-AB14-F95767121E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616885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EBA21AE1-0BA3-4CE3-B295-FB77D87114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0004107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A2428BE9-1326-48D0-B527-F624AA358D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7937992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DA3B5A8D-CD48-4909-8260-31FC5D9B9E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3079149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3807DD43-5997-4DF1-9B1B-8E751333A0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3576132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F1A2DA07-3F22-4B51-80B4-B1211BD18D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7161410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CF8BD5A8-0471-4C1E-85B7-D7E3D06A77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3898464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3884E649-5000-4E21-9D8E-1848B50DAE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9102947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F8FD10BB-9165-4708-9CAD-079C3DDB33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6800962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D391BC7F-356F-41C9-A252-F68563CD8E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47911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4FD109-337B-4422-9642-D86E777640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526940"/>
      </p:ext>
    </p:extLst>
  </p:cSld>
  <p:clrMapOvr>
    <a:masterClrMapping/>
  </p:clrMapOvr>
  <p:transition spd="med">
    <p:wipe dir="r"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1DE42402-90B7-4A8C-8103-EED4CB9A19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6927305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8E44FE84-A254-4742-BE65-44163D067A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013376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B30E814A-C4CD-40E1-924F-3BDAD93153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8260521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4AC77708-08CB-456A-B8C1-B5BF906D8F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4003962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9B228FD9-9603-439A-B0B1-61C46B10B4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9684586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661E18CE-300E-40D5-B9C5-219B8FDBC4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9900692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1BD9B796-56EB-4DD7-B580-34E33E048C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3322631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38A0E180-9544-4CEB-9171-BFD30A8502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0406964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A3CB073E-5486-4378-8E98-FDBAA37815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69744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A5A62582-719B-4E9C-9D35-8882546FD8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36734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977B28-333A-441A-A1DA-FDCFDE9B9D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718980"/>
      </p:ext>
    </p:extLst>
  </p:cSld>
  <p:clrMapOvr>
    <a:masterClrMapping/>
  </p:clrMapOvr>
  <p:transition spd="med">
    <p:wipe dir="r"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3052F440-DA59-4A85-88E4-23B235F51A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8285115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F79B05EB-F5E5-450F-9498-3DB1BBCB7E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0277057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182E06B7-562D-4031-81CC-8F64639EE5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3967689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661F8899-7192-437A-8726-2AFE3DB5DE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7558949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61BB88BA-2AAA-4C00-AF5A-E303D6471D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1488022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C4BE90E7-ACCE-4E3A-95DD-3F4DD5AC97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2961793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5BB58C8F-BF77-4184-8321-BFFD846D60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9320974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DB501D9E-E795-48CD-ADD3-FB196C6CB3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6145787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3D501704-A5CF-479D-9676-2D546D2236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4670559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1BC42A71-516A-4448-ADBC-517D6B41CF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74689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390BF0-61DB-4133-9E5F-DF3880B46C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6762330"/>
      </p:ext>
    </p:extLst>
  </p:cSld>
  <p:clrMapOvr>
    <a:masterClrMapping/>
  </p:clrMapOvr>
  <p:transition spd="med">
    <p:wipe dir="r"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511518A2-2EC8-4E20-81A3-BE46D1F188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5449275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748F1F88-9455-456E-B269-0879435346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6584649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AFB537BB-E247-4983-B7CC-0890BA40C7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859693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D49EC504-0CF1-4CF1-8BEE-B72633BD7D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9087134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C2AB2D4D-BE70-4F51-891B-AE8DEBFB7B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2223582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E8FA1E47-06BF-407A-9728-13CD726ECA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7345993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FA4C69CD-DBF9-4E46-94D7-452BDDFEDB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6807487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B1215BA5-69AA-4839-9126-4BAE3A7641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3543588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28CB5888-5ECB-4144-8F95-A0C1C8D03F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0099772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060A14C3-A5EF-4E2B-BC5E-CA5815FF64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97906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3D09F-FFC3-410D-AD75-DF6C716E10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807610"/>
      </p:ext>
    </p:extLst>
  </p:cSld>
  <p:clrMapOvr>
    <a:masterClrMapping/>
  </p:clrMapOvr>
  <p:transition spd="med">
    <p:wipe dir="r"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168FE4A2-F4A3-4AF9-8A84-7FE23ABA4B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5455270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F62EAD0D-7E22-4F67-8E1E-9C3432E5D7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4470394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9B5A8567-DE81-4A43-ACD8-FFEF560AB8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0015314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74C7E372-B6B9-4F02-9F61-1995161447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4193136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AF680969-7B5A-43FF-9167-9DC0E968DE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2234774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ACBE5024-3445-45B3-A66E-7A165E2760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8314901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83F8DBCB-830F-4B60-B9B2-09D50BED46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5072207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7D2AFC43-D913-46C9-8775-D5A7DFC025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9508107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eaLnBrk="0" hangingPunct="0">
              <a:defRPr baseline="30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aseline="30000" smtClean="0"/>
            </a:lvl1pPr>
          </a:lstStyle>
          <a:p>
            <a:pPr>
              <a:defRPr/>
            </a:pPr>
            <a:fld id="{08280339-32CB-4DC4-ADE1-C3823848DE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21395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22F0C-3252-4E54-AF53-4C799BF9B7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4440317"/>
      </p:ext>
    </p:extLst>
  </p:cSld>
  <p:clrMapOvr>
    <a:masterClrMapping/>
  </p:clrMapOvr>
  <p:transition spd="med"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94C5F4-357A-4965-8249-AB112AE11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8426688"/>
      </p:ext>
    </p:extLst>
  </p:cSld>
  <p:clrMapOvr>
    <a:masterClrMapping/>
  </p:clrMapOvr>
  <p:transition spd="med"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F3997-1EE5-4F53-A680-19136A14C7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1591211"/>
      </p:ext>
    </p:extLst>
  </p:cSld>
  <p:clrMapOvr>
    <a:masterClrMapping/>
  </p:clrMapOvr>
  <p:transition spd="med"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9371C4-D4AF-4F0C-8083-1215543B0F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6197495"/>
      </p:ext>
    </p:extLst>
  </p:cSld>
  <p:clrMapOvr>
    <a:masterClrMapping/>
  </p:clrMapOvr>
  <p:transition spd="med"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C5507-7543-4CB3-9537-91B41F210F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0176834"/>
      </p:ext>
    </p:extLst>
  </p:cSld>
  <p:clrMapOvr>
    <a:masterClrMapping/>
  </p:clrMapOvr>
  <p:transition spd="med">
    <p:wipe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0C1D0-47FD-42B1-AE45-257989E287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9163449"/>
      </p:ext>
    </p:extLst>
  </p:cSld>
  <p:clrMapOvr>
    <a:masterClrMapping/>
  </p:clrMapOvr>
  <p:transition spd="med">
    <p:wipe dir="r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AF744-EFD7-44ED-86D3-0723D9ACDF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0699608"/>
      </p:ext>
    </p:extLst>
  </p:cSld>
  <p:clrMapOvr>
    <a:masterClrMapping/>
  </p:clrMapOvr>
  <p:transition spd="med">
    <p:wipe dir="r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56C3A7-46E5-4F4D-B569-FA650CDC0E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7238264"/>
      </p:ext>
    </p:extLst>
  </p:cSld>
  <p:clrMapOvr>
    <a:masterClrMapping/>
  </p:clrMapOvr>
  <p:transition spd="med">
    <p:wipe dir="r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06E848-3459-4428-B456-94195E6295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2334822"/>
      </p:ext>
    </p:extLst>
  </p:cSld>
  <p:clrMapOvr>
    <a:masterClrMapping/>
  </p:clrMapOvr>
  <p:transition spd="med">
    <p:wipe dir="r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18C531-8504-4276-8A69-EACEC1D76B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9020506"/>
      </p:ext>
    </p:extLst>
  </p:cSld>
  <p:clrMapOvr>
    <a:masterClrMapping/>
  </p:clrMapOvr>
  <p:transition spd="med">
    <p:wipe dir="r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704925-FD17-419B-AC36-C3E0DF2C1E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089398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33B84D-5D8E-4525-8254-4F5F622E29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6086504"/>
      </p:ext>
    </p:extLst>
  </p:cSld>
  <p:clrMapOvr>
    <a:masterClrMapping/>
  </p:clrMapOvr>
  <p:transition spd="med">
    <p:wipe dir="r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99E0B4-AE2B-45C2-896D-6E6E33B270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7416131"/>
      </p:ext>
    </p:extLst>
  </p:cSld>
  <p:clrMapOvr>
    <a:masterClrMapping/>
  </p:clrMapOvr>
  <p:transition spd="med">
    <p:wipe dir="r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E68BBB-5BB4-4169-9799-5D987D0A77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5495073"/>
      </p:ext>
    </p:extLst>
  </p:cSld>
  <p:clrMapOvr>
    <a:masterClrMapping/>
  </p:clrMapOvr>
  <p:transition spd="med">
    <p:wipe dir="r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6DD309-25E8-48BA-9216-2DC6B4324D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9976063"/>
      </p:ext>
    </p:extLst>
  </p:cSld>
  <p:clrMapOvr>
    <a:masterClrMapping/>
  </p:clrMapOvr>
  <p:transition spd="med">
    <p:wipe dir="r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33629-0AB4-4517-8EBE-76ED3BDC70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5939477"/>
      </p:ext>
    </p:extLst>
  </p:cSld>
  <p:clrMapOvr>
    <a:masterClrMapping/>
  </p:clrMapOvr>
  <p:transition spd="med">
    <p:wipe dir="r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DD662-7FF0-4131-8502-C0729C0D78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8648670"/>
      </p:ext>
    </p:extLst>
  </p:cSld>
  <p:clrMapOvr>
    <a:masterClrMapping/>
  </p:clrMapOvr>
  <p:transition spd="med">
    <p:wipe dir="r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43CB6-270E-4527-AFD9-2B864AFD91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2729958"/>
      </p:ext>
    </p:extLst>
  </p:cSld>
  <p:clrMapOvr>
    <a:masterClrMapping/>
  </p:clrMapOvr>
  <p:transition spd="med">
    <p:wipe dir="r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714A0A-EE24-417B-AE3F-41E3A5D570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1622944"/>
      </p:ext>
    </p:extLst>
  </p:cSld>
  <p:clrMapOvr>
    <a:masterClrMapping/>
  </p:clrMapOvr>
  <p:transition spd="med">
    <p:wipe dir="r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F69BE6-C25F-4976-A93E-6A8D3721F7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350996"/>
      </p:ext>
    </p:extLst>
  </p:cSld>
  <p:clrMapOvr>
    <a:masterClrMapping/>
  </p:clrMapOvr>
  <p:transition spd="med">
    <p:wipe dir="r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45A312-D01C-4EAF-A08F-75B04C72A9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6069273"/>
      </p:ext>
    </p:extLst>
  </p:cSld>
  <p:clrMapOvr>
    <a:masterClrMapping/>
  </p:clrMapOvr>
  <p:transition spd="med">
    <p:wipe dir="r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9D37E-5F26-4F6A-BC8B-1E7C2B3D1C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1273989"/>
      </p:ext>
    </p:extLst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2A2C9B-B758-4962-9408-F89EF2E227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9344920"/>
      </p:ext>
    </p:extLst>
  </p:cSld>
  <p:clrMapOvr>
    <a:masterClrMapping/>
  </p:clrMapOvr>
  <p:transition spd="med">
    <p:wipe dir="r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F04CEE-5076-4AA7-92EA-82B656F979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6494477"/>
      </p:ext>
    </p:extLst>
  </p:cSld>
  <p:clrMapOvr>
    <a:masterClrMapping/>
  </p:clrMapOvr>
  <p:transition spd="med">
    <p:wipe dir="r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82379E-F494-4C7C-8DF3-6208E516A1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9039287"/>
      </p:ext>
    </p:extLst>
  </p:cSld>
  <p:clrMapOvr>
    <a:masterClrMapping/>
  </p:clrMapOvr>
  <p:transition spd="med">
    <p:wipe dir="r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7E8820-BD66-4A2E-8070-A1CBD02529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5730115"/>
      </p:ext>
    </p:extLst>
  </p:cSld>
  <p:clrMapOvr>
    <a:masterClrMapping/>
  </p:clrMapOvr>
  <p:transition spd="med">
    <p:wipe dir="r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53DB89-2332-4A3F-AC3E-654A5534D5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3508513"/>
      </p:ext>
    </p:extLst>
  </p:cSld>
  <p:clrMapOvr>
    <a:masterClrMapping/>
  </p:clrMapOvr>
  <p:transition spd="med">
    <p:wipe dir="r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48E9A5-3358-4D72-A374-92FA28F5F7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1635240"/>
      </p:ext>
    </p:extLst>
  </p:cSld>
  <p:clrMapOvr>
    <a:masterClrMapping/>
  </p:clrMapOvr>
  <p:transition spd="med">
    <p:wipe dir="r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5AEF81-E6C8-4096-A142-E9FC0A3636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8945569"/>
      </p:ext>
    </p:extLst>
  </p:cSld>
  <p:clrMapOvr>
    <a:masterClrMapping/>
  </p:clrMapOvr>
  <p:transition spd="med">
    <p:wipe dir="r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DC128B-DB22-44A6-B05F-CEE9A97E51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3936707"/>
      </p:ext>
    </p:extLst>
  </p:cSld>
  <p:clrMapOvr>
    <a:masterClrMapping/>
  </p:clrMapOvr>
  <p:transition spd="med">
    <p:wipe dir="r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62C9F-3AFD-46FF-ABC2-6BB24B71D0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942685"/>
      </p:ext>
    </p:extLst>
  </p:cSld>
  <p:clrMapOvr>
    <a:masterClrMapping/>
  </p:clrMapOvr>
  <p:transition spd="med">
    <p:wipe dir="r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6D41DC-A815-47E8-ABFA-17BBFE4914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19611"/>
      </p:ext>
    </p:extLst>
  </p:cSld>
  <p:clrMapOvr>
    <a:masterClrMapping/>
  </p:clrMapOvr>
  <p:transition spd="med">
    <p:wipe dir="r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887436-9A8F-4FE7-B1B9-681E2635A3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8110357"/>
      </p:ext>
    </p:extLst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FE737-206E-4DA8-8BC6-1D3BBF2358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0469623"/>
      </p:ext>
    </p:extLst>
  </p:cSld>
  <p:clrMapOvr>
    <a:masterClrMapping/>
  </p:clrMapOvr>
  <p:transition spd="med">
    <p:wipe dir="r"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940D1-3C12-48B0-8044-38E8C164DE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3352135"/>
      </p:ext>
    </p:extLst>
  </p:cSld>
  <p:clrMapOvr>
    <a:masterClrMapping/>
  </p:clrMapOvr>
  <p:transition spd="med">
    <p:wipe dir="r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6F724D-EEBD-4325-88C2-664E88238F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7740805"/>
      </p:ext>
    </p:extLst>
  </p:cSld>
  <p:clrMapOvr>
    <a:masterClrMapping/>
  </p:clrMapOvr>
  <p:transition spd="med">
    <p:wipe dir="r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5CAD6-C501-4A0A-B26A-A270C42C9E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2346941"/>
      </p:ext>
    </p:extLst>
  </p:cSld>
  <p:clrMapOvr>
    <a:masterClrMapping/>
  </p:clrMapOvr>
  <p:transition spd="med">
    <p:wipe dir="r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02634-1B35-4957-A1C6-5FEBF10C96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6951181"/>
      </p:ext>
    </p:extLst>
  </p:cSld>
  <p:clrMapOvr>
    <a:masterClrMapping/>
  </p:clrMapOvr>
  <p:transition spd="med">
    <p:wipe dir="r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FC5EC-A049-43A8-A2BB-0BC2B9E09E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0882127"/>
      </p:ext>
    </p:extLst>
  </p:cSld>
  <p:clrMapOvr>
    <a:masterClrMapping/>
  </p:clrMapOvr>
  <p:transition spd="med">
    <p:wipe dir="r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E07E21-41D5-4E71-AEB2-EA3A1130D9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7710918"/>
      </p:ext>
    </p:extLst>
  </p:cSld>
  <p:clrMapOvr>
    <a:masterClrMapping/>
  </p:clrMapOvr>
  <p:transition spd="med">
    <p:wipe dir="r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4E9D8-E4A7-4E76-AB7C-DE0C427EFB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9398135"/>
      </p:ext>
    </p:extLst>
  </p:cSld>
  <p:clrMapOvr>
    <a:masterClrMapping/>
  </p:clrMapOvr>
  <p:transition spd="med">
    <p:wipe dir="r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4405D8-DCF9-43A7-97DC-20782EB2C4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7082104"/>
      </p:ext>
    </p:extLst>
  </p:cSld>
  <p:clrMapOvr>
    <a:masterClrMapping/>
  </p:clrMapOvr>
  <p:transition spd="med">
    <p:wipe dir="r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B2DAEA-539E-418C-93A4-B08902D660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5927507"/>
      </p:ext>
    </p:extLst>
  </p:cSld>
  <p:clrMapOvr>
    <a:masterClrMapping/>
  </p:clrMapOvr>
  <p:transition spd="med">
    <p:wipe dir="r"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CD820A-18B6-469D-B0FE-3CF67C38D3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4975411"/>
      </p:ext>
    </p:extLst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4B85E9-2B20-4F8D-ACFA-AACA0D573A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3863371"/>
      </p:ext>
    </p:extLst>
  </p:cSld>
  <p:clrMapOvr>
    <a:masterClrMapping/>
  </p:clrMapOvr>
  <p:transition spd="med">
    <p:wipe dir="r"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B04834-196C-4813-9C44-3896D9F63B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1112528"/>
      </p:ext>
    </p:extLst>
  </p:cSld>
  <p:clrMapOvr>
    <a:masterClrMapping/>
  </p:clrMapOvr>
  <p:transition spd="med">
    <p:wipe dir="r"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E05D6E-776B-46F9-94BF-0E75DDE6F8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2028077"/>
      </p:ext>
    </p:extLst>
  </p:cSld>
  <p:clrMapOvr>
    <a:masterClrMapping/>
  </p:clrMapOvr>
  <p:transition spd="med">
    <p:wipe dir="r"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67381F-5A6C-43EC-9729-F80A29D822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5288079"/>
      </p:ext>
    </p:extLst>
  </p:cSld>
  <p:clrMapOvr>
    <a:masterClrMapping/>
  </p:clrMapOvr>
  <p:transition spd="med">
    <p:wipe dir="r"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1F0D86-5A39-4B28-AB32-9C4F57BF71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6071400"/>
      </p:ext>
    </p:extLst>
  </p:cSld>
  <p:clrMapOvr>
    <a:masterClrMapping/>
  </p:clrMapOvr>
  <p:transition spd="med">
    <p:wipe dir="r"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3DB54-AC00-4B62-9D9F-3507AC47AF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0700681"/>
      </p:ext>
    </p:extLst>
  </p:cSld>
  <p:clrMapOvr>
    <a:masterClrMapping/>
  </p:clrMapOvr>
  <p:transition spd="med">
    <p:wipe dir="r"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FB2C70-6643-4FC1-88FD-8354B4F99A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8971050"/>
      </p:ext>
    </p:extLst>
  </p:cSld>
  <p:clrMapOvr>
    <a:masterClrMapping/>
  </p:clrMapOvr>
  <p:transition spd="med">
    <p:wipe dir="r"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DBB2EB-73FD-4D6A-8822-983DE1AF0C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1840142"/>
      </p:ext>
    </p:extLst>
  </p:cSld>
  <p:clrMapOvr>
    <a:masterClrMapping/>
  </p:clrMapOvr>
  <p:transition spd="med">
    <p:wipe dir="r"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31E1E8-111F-4E7E-BF3B-F45B70833C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7058129"/>
      </p:ext>
    </p:extLst>
  </p:cSld>
  <p:clrMapOvr>
    <a:masterClrMapping/>
  </p:clrMapOvr>
  <p:transition spd="med">
    <p:wipe dir="r"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B97D5E-F6B5-4B6B-A294-C32FA4CD5C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1842653"/>
      </p:ext>
    </p:extLst>
  </p:cSld>
  <p:clrMapOvr>
    <a:masterClrMapping/>
  </p:clrMapOvr>
  <p:transition spd="med">
    <p:wipe dir="r"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34E9C3-75A2-4F4F-BE4D-52411598AD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6748022"/>
      </p:ext>
    </p:extLst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D0D203-FDAC-4439-A016-63E681BCDE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8246456"/>
      </p:ext>
    </p:extLst>
  </p:cSld>
  <p:clrMapOvr>
    <a:masterClrMapping/>
  </p:clrMapOvr>
  <p:transition spd="med">
    <p:wipe dir="r"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C3750C-DEEC-47DA-83AD-E95B790DB9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9081523"/>
      </p:ext>
    </p:extLst>
  </p:cSld>
  <p:clrMapOvr>
    <a:masterClrMapping/>
  </p:clrMapOvr>
  <p:transition spd="med">
    <p:wipe dir="r"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549B86-4732-43DE-BCB8-DA33554E16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5041401"/>
      </p:ext>
    </p:extLst>
  </p:cSld>
  <p:clrMapOvr>
    <a:masterClrMapping/>
  </p:clrMapOvr>
  <p:transition spd="med">
    <p:wipe dir="r"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37FD0-D265-4F51-802F-6CC8754796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319484"/>
      </p:ext>
    </p:extLst>
  </p:cSld>
  <p:clrMapOvr>
    <a:masterClrMapping/>
  </p:clrMapOvr>
  <p:transition spd="med">
    <p:wipe dir="r"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E4426-F6CA-4965-BE00-432FBDF005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8969889"/>
      </p:ext>
    </p:extLst>
  </p:cSld>
  <p:clrMapOvr>
    <a:masterClrMapping/>
  </p:clrMapOvr>
  <p:transition spd="med">
    <p:wipe dir="r"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D8EC2D-7724-45D3-AADD-3FC1B572D9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6903150"/>
      </p:ext>
    </p:extLst>
  </p:cSld>
  <p:clrMapOvr>
    <a:masterClrMapping/>
  </p:clrMapOvr>
  <p:transition spd="med">
    <p:wipe dir="r"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22CEFD-E7E5-4254-8245-0B64FB90FA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6688872"/>
      </p:ext>
    </p:extLst>
  </p:cSld>
  <p:clrMapOvr>
    <a:masterClrMapping/>
  </p:clrMapOvr>
  <p:transition spd="med">
    <p:wipe dir="r"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F4681C-4258-4632-8DF0-596FD580A2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9974909"/>
      </p:ext>
    </p:extLst>
  </p:cSld>
  <p:clrMapOvr>
    <a:masterClrMapping/>
  </p:clrMapOvr>
  <p:transition spd="med">
    <p:wipe dir="r"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FAFD5B-7331-4792-85F7-36C5DA23CA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939501"/>
      </p:ext>
    </p:extLst>
  </p:cSld>
  <p:clrMapOvr>
    <a:masterClrMapping/>
  </p:clrMapOvr>
  <p:transition spd="med">
    <p:wipe dir="r"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ED8A8-13A6-4FF0-9353-8E5D521D0A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2932505"/>
      </p:ext>
    </p:extLst>
  </p:cSld>
  <p:clrMapOvr>
    <a:masterClrMapping/>
  </p:clrMapOvr>
  <p:transition spd="med">
    <p:wipe dir="r"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EABED-45AE-40A5-80AF-2B802F48C5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6093606"/>
      </p:ext>
    </p:extLst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C6421-51DC-4A7F-B51E-7490653C9A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1371730"/>
      </p:ext>
    </p:extLst>
  </p:cSld>
  <p:clrMapOvr>
    <a:masterClrMapping/>
  </p:clrMapOvr>
  <p:transition spd="med">
    <p:wipe dir="r"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145E46-3717-4247-A7C0-7FB6739205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2491212"/>
      </p:ext>
    </p:extLst>
  </p:cSld>
  <p:clrMapOvr>
    <a:masterClrMapping/>
  </p:clrMapOvr>
  <p:transition spd="med">
    <p:wipe dir="r"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BA0590-F7AE-4254-9A67-437520E794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9601243"/>
      </p:ext>
    </p:extLst>
  </p:cSld>
  <p:clrMapOvr>
    <a:masterClrMapping/>
  </p:clrMapOvr>
  <p:transition spd="med">
    <p:wipe dir="r"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1186D5-E7F2-4679-91BE-BE7A525EFB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568526"/>
      </p:ext>
    </p:extLst>
  </p:cSld>
  <p:clrMapOvr>
    <a:masterClrMapping/>
  </p:clrMapOvr>
  <p:transition spd="med">
    <p:wipe dir="r"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5B4B6D-B2C4-4B9C-90B2-DEE320A999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7511814"/>
      </p:ext>
    </p:extLst>
  </p:cSld>
  <p:clrMapOvr>
    <a:masterClrMapping/>
  </p:clrMapOvr>
  <p:transition spd="med">
    <p:wipe dir="r"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286E03-08A7-44EE-B7CF-B0B197B123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826670"/>
      </p:ext>
    </p:extLst>
  </p:cSld>
  <p:clrMapOvr>
    <a:masterClrMapping/>
  </p:clrMapOvr>
  <p:transition spd="med">
    <p:wipe dir="r"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B26669-1A1B-430F-AB01-BDB88657B5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6697122"/>
      </p:ext>
    </p:extLst>
  </p:cSld>
  <p:clrMapOvr>
    <a:masterClrMapping/>
  </p:clrMapOvr>
  <p:transition spd="med">
    <p:wipe dir="r"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69FF72-4965-4EF1-BDA9-BBFBC2D08A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5791671"/>
      </p:ext>
    </p:extLst>
  </p:cSld>
  <p:clrMapOvr>
    <a:masterClrMapping/>
  </p:clrMapOvr>
  <p:transition spd="med">
    <p:wipe dir="r"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53EDED-9046-46E8-9DEB-9C071B165E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3023564"/>
      </p:ext>
    </p:extLst>
  </p:cSld>
  <p:clrMapOvr>
    <a:masterClrMapping/>
  </p:clrMapOvr>
  <p:transition spd="med">
    <p:wipe dir="r"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55D2F-73AC-4E2F-9C5B-0C93366F23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6428665"/>
      </p:ext>
    </p:extLst>
  </p:cSld>
  <p:clrMapOvr>
    <a:masterClrMapping/>
  </p:clrMapOvr>
  <p:transition spd="med">
    <p:wipe dir="r"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E97A46-1E57-4F4C-A44D-EB4C3D83C4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8636385"/>
      </p:ext>
    </p:extLst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51AFD-0114-4473-BDFB-9565FC63CC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8071811"/>
      </p:ext>
    </p:extLst>
  </p:cSld>
  <p:clrMapOvr>
    <a:masterClrMapping/>
  </p:clrMapOvr>
  <p:transition spd="med">
    <p:wipe dir="r"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122FCD-5498-401A-90A6-7CD15ABD3B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4255681"/>
      </p:ext>
    </p:extLst>
  </p:cSld>
  <p:clrMapOvr>
    <a:masterClrMapping/>
  </p:clrMapOvr>
  <p:transition spd="med">
    <p:wipe dir="r"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4FE139-34DA-489E-B878-F512459292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4518618"/>
      </p:ext>
    </p:extLst>
  </p:cSld>
  <p:clrMapOvr>
    <a:masterClrMapping/>
  </p:clrMapOvr>
  <p:transition spd="med">
    <p:wipe dir="r"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4038600" cy="202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D0678-7D39-4409-BFBD-46C2F9396D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4866534"/>
      </p:ext>
    </p:extLst>
  </p:cSld>
  <p:clrMapOvr>
    <a:masterClrMapping/>
  </p:clrMapOvr>
  <p:transition spd="med">
    <p:wipe dir="r"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8E322D-0ACF-437B-8D4F-4EF11D1650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157795"/>
      </p:ext>
    </p:extLst>
  </p:cSld>
  <p:clrMapOvr>
    <a:masterClrMapping/>
  </p:clrMapOvr>
  <p:transition spd="med">
    <p:wipe dir="r"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E8D46B-F4C2-4ABE-986D-C6384980AC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1872707"/>
      </p:ext>
    </p:extLst>
  </p:cSld>
  <p:clrMapOvr>
    <a:masterClrMapping/>
  </p:clrMapOvr>
  <p:transition spd="med">
    <p:wipe dir="r"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2896D-A99E-4032-8E50-768977E647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5053296"/>
      </p:ext>
    </p:extLst>
  </p:cSld>
  <p:clrMapOvr>
    <a:masterClrMapping/>
  </p:clrMapOvr>
  <p:transition spd="med">
    <p:wipe dir="r"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E54C3B-4851-4E0C-9E9A-E29C64BCD0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0087336"/>
      </p:ext>
    </p:extLst>
  </p:cSld>
  <p:clrMapOvr>
    <a:masterClrMapping/>
  </p:clrMapOvr>
  <p:transition spd="med">
    <p:wipe dir="r"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C7528-2213-4AA8-9389-F2A0740AE5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7158803"/>
      </p:ext>
    </p:extLst>
  </p:cSld>
  <p:clrMapOvr>
    <a:masterClrMapping/>
  </p:clrMapOvr>
  <p:transition spd="med">
    <p:wipe dir="r"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DC3AE7-E71A-4D14-AC1D-E754701E65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7145594"/>
      </p:ext>
    </p:extLst>
  </p:cSld>
  <p:clrMapOvr>
    <a:masterClrMapping/>
  </p:clrMapOvr>
  <p:transition spd="med">
    <p:wipe dir="r"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43000"/>
            <a:ext cx="2057400" cy="263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19800" cy="2636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DE802E-1E40-48B9-9622-95EAD0483F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821105"/>
      </p:ext>
    </p:extLst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" Target="../slides/slide2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/><Relationship Id="rId3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83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8.xml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81.xml"/><Relationship Id="rId10" Type="http://schemas.openxmlformats.org/officeDocument/2006/relationships/slideLayout" Target="../slideLayouts/slideLayout186.xml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90.xml"/><Relationship Id="rId7" Type="http://schemas.openxmlformats.org/officeDocument/2006/relationships/slideLayout" Target="../slideLayouts/slideLayout194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89.xml"/><Relationship Id="rId1" Type="http://schemas.openxmlformats.org/officeDocument/2006/relationships/slideLayout" Target="../slideLayouts/slideLayout188.xml"/><Relationship Id="rId6" Type="http://schemas.openxmlformats.org/officeDocument/2006/relationships/slideLayout" Target="../slideLayouts/slideLayout193.xml"/><Relationship Id="rId11" Type="http://schemas.openxmlformats.org/officeDocument/2006/relationships/slideLayout" Target="../slideLayouts/slideLayout198.xml"/><Relationship Id="rId5" Type="http://schemas.openxmlformats.org/officeDocument/2006/relationships/slideLayout" Target="../slideLayouts/slideLayout192.xml"/><Relationship Id="rId10" Type="http://schemas.openxmlformats.org/officeDocument/2006/relationships/slideLayout" Target="../slideLayouts/slideLayout197.xml"/><Relationship Id="rId4" Type="http://schemas.openxmlformats.org/officeDocument/2006/relationships/slideLayout" Target="../slideLayouts/slideLayout191.xml"/><Relationship Id="rId9" Type="http://schemas.openxmlformats.org/officeDocument/2006/relationships/slideLayout" Target="../slideLayouts/slideLayout19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" Target="../slides/slid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" Target="../slides/slide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" Target="../slides/slide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" Target="../slides/slide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slide" Target="../slides/slide2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slide" Target="../slides/slide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Relationship Id="rId14" Type="http://schemas.openxmlformats.org/officeDocument/2006/relationships/slide" Target="../slides/slide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Relationship Id="rId14" Type="http://schemas.openxmlformats.org/officeDocument/2006/relationships/slide" Target="../slides/slid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2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Line 9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" name="Arc 11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1" name="Text Box 13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10.1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6152" name="Text Box 16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Intermolecular Forces</a:t>
            </a:r>
          </a:p>
        </p:txBody>
      </p:sp>
      <p:sp>
        <p:nvSpPr>
          <p:cNvPr id="1041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042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B24F183-2644-443C-9402-3FC260824A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155" name="Rectangle 20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6156" name="Text Box 21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60" r:id="rId1"/>
    <p:sldLayoutId id="2147486251" r:id="rId2"/>
    <p:sldLayoutId id="2147486252" r:id="rId3"/>
    <p:sldLayoutId id="2147486253" r:id="rId4"/>
    <p:sldLayoutId id="2147486254" r:id="rId5"/>
    <p:sldLayoutId id="2147486255" r:id="rId6"/>
    <p:sldLayoutId id="2147486256" r:id="rId7"/>
    <p:sldLayoutId id="2147486257" r:id="rId8"/>
    <p:sldLayoutId id="2147486258" r:id="rId9"/>
    <p:sldLayoutId id="2147486259" r:id="rId10"/>
    <p:sldLayoutId id="2147486260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 autoUpdateAnimBg="0"/>
      <p:bldP spid="1027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5364" name="Rectangle 4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0245" name="Line 5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Text Box 6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Chapter 10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Table of Contents</a:t>
            </a:r>
            <a:endParaRPr lang="en-US" b="1" baseline="0" smtClean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0248" name="Arc 8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817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19818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EF97282-03E0-4CDF-850D-66854D852A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49" r:id="rId1"/>
    <p:sldLayoutId id="2147486350" r:id="rId2"/>
    <p:sldLayoutId id="2147486351" r:id="rId3"/>
    <p:sldLayoutId id="2147486352" r:id="rId4"/>
    <p:sldLayoutId id="2147486353" r:id="rId5"/>
    <p:sldLayoutId id="2147486354" r:id="rId6"/>
    <p:sldLayoutId id="2147486355" r:id="rId7"/>
    <p:sldLayoutId id="2147486356" r:id="rId8"/>
    <p:sldLayoutId id="2147486357" r:id="rId9"/>
    <p:sldLayoutId id="2147486358" r:id="rId10"/>
    <p:sldLayoutId id="2147486359" r:id="rId11"/>
  </p:sldLayoutIdLst>
  <p:transition spd="med">
    <p:wipe dir="r"/>
  </p:transition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FFCC"/>
            </a:gs>
            <a:gs pos="100000">
              <a:srgbClr val="FF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aseline="0" smtClean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10CC091-6A34-4BF4-82E2-A7E90C9DEB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61" r:id="rId1"/>
    <p:sldLayoutId id="2147486362" r:id="rId2"/>
    <p:sldLayoutId id="2147486363" r:id="rId3"/>
    <p:sldLayoutId id="2147486364" r:id="rId4"/>
    <p:sldLayoutId id="2147486365" r:id="rId5"/>
    <p:sldLayoutId id="2147486366" r:id="rId6"/>
    <p:sldLayoutId id="2147486367" r:id="rId7"/>
    <p:sldLayoutId id="2147486368" r:id="rId8"/>
    <p:sldLayoutId id="2147486369" r:id="rId9"/>
    <p:sldLayoutId id="2147486370" r:id="rId10"/>
    <p:sldLayoutId id="21474863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FFCC"/>
            </a:gs>
            <a:gs pos="100000">
              <a:srgbClr val="FF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aseline="0" smtClean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FEE5DAA-8257-4EEE-AE46-2CC225513F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72" r:id="rId1"/>
    <p:sldLayoutId id="2147486373" r:id="rId2"/>
    <p:sldLayoutId id="2147486374" r:id="rId3"/>
    <p:sldLayoutId id="2147486375" r:id="rId4"/>
    <p:sldLayoutId id="2147486376" r:id="rId5"/>
    <p:sldLayoutId id="2147486377" r:id="rId6"/>
    <p:sldLayoutId id="2147486378" r:id="rId7"/>
    <p:sldLayoutId id="2147486379" r:id="rId8"/>
    <p:sldLayoutId id="2147486380" r:id="rId9"/>
    <p:sldLayoutId id="2147486381" r:id="rId10"/>
    <p:sldLayoutId id="214748638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FFCC"/>
            </a:gs>
            <a:gs pos="100000">
              <a:srgbClr val="FF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aseline="0" smtClean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0ED70E6-F4BE-482A-A42A-783E3EB7A2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83" r:id="rId1"/>
    <p:sldLayoutId id="2147486384" r:id="rId2"/>
    <p:sldLayoutId id="2147486385" r:id="rId3"/>
    <p:sldLayoutId id="2147486386" r:id="rId4"/>
    <p:sldLayoutId id="2147486387" r:id="rId5"/>
    <p:sldLayoutId id="2147486388" r:id="rId6"/>
    <p:sldLayoutId id="2147486389" r:id="rId7"/>
    <p:sldLayoutId id="2147486390" r:id="rId8"/>
    <p:sldLayoutId id="2147486391" r:id="rId9"/>
    <p:sldLayoutId id="2147486392" r:id="rId10"/>
    <p:sldLayoutId id="214748639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FFCC"/>
            </a:gs>
            <a:gs pos="100000">
              <a:srgbClr val="FF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aseline="0" smtClean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BF0A869-901D-49C2-ACAE-190FE1125F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94" r:id="rId1"/>
    <p:sldLayoutId id="2147486395" r:id="rId2"/>
    <p:sldLayoutId id="2147486396" r:id="rId3"/>
    <p:sldLayoutId id="2147486397" r:id="rId4"/>
    <p:sldLayoutId id="2147486398" r:id="rId5"/>
    <p:sldLayoutId id="2147486399" r:id="rId6"/>
    <p:sldLayoutId id="2147486400" r:id="rId7"/>
    <p:sldLayoutId id="2147486401" r:id="rId8"/>
    <p:sldLayoutId id="2147486402" r:id="rId9"/>
    <p:sldLayoutId id="2147486403" r:id="rId10"/>
    <p:sldLayoutId id="214748640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FFCC"/>
            </a:gs>
            <a:gs pos="100000">
              <a:srgbClr val="FF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aseline="0" smtClean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E0007B8-15E3-4FD8-BCF3-9B3B9864F6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05" r:id="rId1"/>
    <p:sldLayoutId id="2147486406" r:id="rId2"/>
    <p:sldLayoutId id="2147486407" r:id="rId3"/>
    <p:sldLayoutId id="2147486408" r:id="rId4"/>
    <p:sldLayoutId id="2147486409" r:id="rId5"/>
    <p:sldLayoutId id="2147486410" r:id="rId6"/>
    <p:sldLayoutId id="2147486411" r:id="rId7"/>
    <p:sldLayoutId id="2147486412" r:id="rId8"/>
    <p:sldLayoutId id="2147486413" r:id="rId9"/>
    <p:sldLayoutId id="2147486414" r:id="rId10"/>
    <p:sldLayoutId id="214748641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FFCC"/>
            </a:gs>
            <a:gs pos="100000">
              <a:srgbClr val="FF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aseline="0" smtClean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35EAAA3-7E77-4C66-A6A1-7D1DA9ECC9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16" r:id="rId1"/>
    <p:sldLayoutId id="2147486417" r:id="rId2"/>
    <p:sldLayoutId id="2147486418" r:id="rId3"/>
    <p:sldLayoutId id="2147486419" r:id="rId4"/>
    <p:sldLayoutId id="2147486420" r:id="rId5"/>
    <p:sldLayoutId id="2147486421" r:id="rId6"/>
    <p:sldLayoutId id="2147486422" r:id="rId7"/>
    <p:sldLayoutId id="2147486423" r:id="rId8"/>
    <p:sldLayoutId id="2147486424" r:id="rId9"/>
    <p:sldLayoutId id="2147486425" r:id="rId10"/>
    <p:sldLayoutId id="214748642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FFCC"/>
            </a:gs>
            <a:gs pos="100000">
              <a:srgbClr val="FF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aseline="0" smtClean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E1E63A6-4EB3-4A2E-8AFB-36B0FA97EF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27" r:id="rId1"/>
    <p:sldLayoutId id="2147486428" r:id="rId2"/>
    <p:sldLayoutId id="2147486429" r:id="rId3"/>
    <p:sldLayoutId id="2147486430" r:id="rId4"/>
    <p:sldLayoutId id="2147486431" r:id="rId5"/>
    <p:sldLayoutId id="2147486432" r:id="rId6"/>
    <p:sldLayoutId id="2147486433" r:id="rId7"/>
    <p:sldLayoutId id="2147486434" r:id="rId8"/>
    <p:sldLayoutId id="2147486435" r:id="rId9"/>
    <p:sldLayoutId id="2147486436" r:id="rId10"/>
    <p:sldLayoutId id="214748643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FFCC"/>
            </a:gs>
            <a:gs pos="100000">
              <a:srgbClr val="FF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aseline="0" smtClean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497332E-4A02-40D8-B937-6F42E1DCF3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438" r:id="rId1"/>
    <p:sldLayoutId id="2147486439" r:id="rId2"/>
    <p:sldLayoutId id="2147486440" r:id="rId3"/>
    <p:sldLayoutId id="2147486441" r:id="rId4"/>
    <p:sldLayoutId id="2147486442" r:id="rId5"/>
    <p:sldLayoutId id="2147486443" r:id="rId6"/>
    <p:sldLayoutId id="2147486444" r:id="rId7"/>
    <p:sldLayoutId id="2147486445" r:id="rId8"/>
    <p:sldLayoutId id="2147486446" r:id="rId9"/>
    <p:sldLayoutId id="2147486447" r:id="rId10"/>
    <p:sldLayoutId id="214748644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7172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10.2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7173" name="Text Box 9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Atomic Masses</a:t>
            </a:r>
            <a:endParaRPr lang="en-US" b="1" baseline="0" smtClean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09578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0957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458A7A0-4569-4991-A6E5-69540AC17D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176" name="Rectangle 12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2057" name="Line 13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Arc 14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Text Box 16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The Liquid State</a:t>
            </a:r>
          </a:p>
        </p:txBody>
      </p:sp>
      <p:sp>
        <p:nvSpPr>
          <p:cNvPr id="7180" name="Rectangle 17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7181" name="Text Box 18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261" r:id="rId1"/>
    <p:sldLayoutId id="2147486262" r:id="rId2"/>
    <p:sldLayoutId id="2147486263" r:id="rId3"/>
    <p:sldLayoutId id="2147486264" r:id="rId4"/>
    <p:sldLayoutId id="2147486265" r:id="rId5"/>
    <p:sldLayoutId id="2147486266" r:id="rId6"/>
    <p:sldLayoutId id="2147486267" r:id="rId7"/>
    <p:sldLayoutId id="2147486268" r:id="rId8"/>
    <p:sldLayoutId id="2147486269" r:id="rId9"/>
    <p:sldLayoutId id="2147486270" r:id="rId10"/>
    <p:sldLayoutId id="2147486271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9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9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95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95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autoUpdateAnimBg="0"/>
      <p:bldP spid="109572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95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9572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95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9572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95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9572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95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9572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95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9572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059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196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10.3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8197" name="Text Box 9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The Mole </a:t>
            </a:r>
          </a:p>
        </p:txBody>
      </p:sp>
      <p:sp>
        <p:nvSpPr>
          <p:cNvPr id="8198" name="Rectangle 10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3079" name="Line 11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Arc 12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4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An Introduction to Structures and Types of Solids</a:t>
            </a:r>
          </a:p>
        </p:txBody>
      </p:sp>
      <p:sp>
        <p:nvSpPr>
          <p:cNvPr id="8202" name="Rectangle 15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10608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10609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E98A6B6-08F3-4113-A9AE-4944144D87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205" name="Text Box 20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272" r:id="rId1"/>
    <p:sldLayoutId id="2147486273" r:id="rId2"/>
    <p:sldLayoutId id="2147486274" r:id="rId3"/>
    <p:sldLayoutId id="2147486275" r:id="rId4"/>
    <p:sldLayoutId id="2147486276" r:id="rId5"/>
    <p:sldLayoutId id="2147486277" r:id="rId6"/>
    <p:sldLayoutId id="2147486278" r:id="rId7"/>
    <p:sldLayoutId id="2147486279" r:id="rId8"/>
    <p:sldLayoutId id="2147486280" r:id="rId9"/>
    <p:sldLayoutId id="2147486281" r:id="rId10"/>
    <p:sldLayoutId id="2147486282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0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0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0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autoUpdateAnimBg="0"/>
      <p:bldP spid="110596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059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0596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059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0596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059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0596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059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0596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059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059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4099" name="Line 11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Arc 12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Rectangle 13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224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10.4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Structure and Bonding in Metals</a:t>
            </a:r>
          </a:p>
        </p:txBody>
      </p:sp>
      <p:sp>
        <p:nvSpPr>
          <p:cNvPr id="111630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11631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EB2A5A5-FD37-4E14-9195-2F5BED37FE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228" name="Text Box 16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283" r:id="rId1"/>
    <p:sldLayoutId id="2147486284" r:id="rId2"/>
    <p:sldLayoutId id="2147486285" r:id="rId3"/>
    <p:sldLayoutId id="2147486286" r:id="rId4"/>
    <p:sldLayoutId id="2147486287" r:id="rId5"/>
    <p:sldLayoutId id="2147486288" r:id="rId6"/>
    <p:sldLayoutId id="2147486289" r:id="rId7"/>
    <p:sldLayoutId id="2147486290" r:id="rId8"/>
    <p:sldLayoutId id="2147486291" r:id="rId9"/>
    <p:sldLayoutId id="2147486292" r:id="rId10"/>
    <p:sldLayoutId id="2147486293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1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autoUpdateAnimBg="0"/>
      <p:bldP spid="111620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16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1620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16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1620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16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1620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16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1620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16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162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5123" name="Line 11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Arc 12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Rectangle 13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264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8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10.5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10249" name="Text Box 9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Carbon and Silicon: Network Atomic Solids</a:t>
            </a:r>
          </a:p>
        </p:txBody>
      </p:sp>
      <p:sp>
        <p:nvSpPr>
          <p:cNvPr id="1126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12655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577B00A-27E0-40C2-98C2-3B461BAD9C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252" name="Text Box 16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294" r:id="rId1"/>
    <p:sldLayoutId id="2147486295" r:id="rId2"/>
    <p:sldLayoutId id="2147486296" r:id="rId3"/>
    <p:sldLayoutId id="2147486297" r:id="rId4"/>
    <p:sldLayoutId id="2147486298" r:id="rId5"/>
    <p:sldLayoutId id="2147486299" r:id="rId6"/>
    <p:sldLayoutId id="2147486300" r:id="rId7"/>
    <p:sldLayoutId id="2147486301" r:id="rId8"/>
    <p:sldLayoutId id="2147486302" r:id="rId9"/>
    <p:sldLayoutId id="2147486303" r:id="rId10"/>
    <p:sldLayoutId id="2147486304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2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6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6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autoUpdateAnimBg="0"/>
      <p:bldP spid="112644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26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264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26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264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26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264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26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264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26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264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6147" name="Line 11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8" name="Arc 12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Rectangle 13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366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1272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10.6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 userDrawn="1"/>
        </p:nvSpPr>
        <p:spPr bwMode="auto">
          <a:xfrm>
            <a:off x="457200" y="534988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Molecular Solids</a:t>
            </a:r>
          </a:p>
        </p:txBody>
      </p:sp>
      <p:sp>
        <p:nvSpPr>
          <p:cNvPr id="113678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13679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6D0762E-9F88-47B4-9D88-A7D27FB4D4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276" name="Text Box 16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05" r:id="rId1"/>
    <p:sldLayoutId id="2147486306" r:id="rId2"/>
    <p:sldLayoutId id="2147486307" r:id="rId3"/>
    <p:sldLayoutId id="2147486308" r:id="rId4"/>
    <p:sldLayoutId id="2147486309" r:id="rId5"/>
    <p:sldLayoutId id="2147486310" r:id="rId6"/>
    <p:sldLayoutId id="2147486311" r:id="rId7"/>
    <p:sldLayoutId id="2147486312" r:id="rId8"/>
    <p:sldLayoutId id="2147486313" r:id="rId9"/>
    <p:sldLayoutId id="2147486314" r:id="rId10"/>
    <p:sldLayoutId id="2147486315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36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36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36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36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autoUpdateAnimBg="0"/>
      <p:bldP spid="113668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366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3668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366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3668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366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3668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366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3668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366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366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7171" name="Line 11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2" name="Arc 12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Rectangle 13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469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2296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10.7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12297" name="Text Box 9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Ionic Solids</a:t>
            </a:r>
          </a:p>
        </p:txBody>
      </p:sp>
      <p:sp>
        <p:nvSpPr>
          <p:cNvPr id="114702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14703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8DD0E27-43C7-43C5-8231-DF69CB8DDC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2300" name="Text Box 16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16" r:id="rId1"/>
    <p:sldLayoutId id="2147486317" r:id="rId2"/>
    <p:sldLayoutId id="2147486318" r:id="rId3"/>
    <p:sldLayoutId id="2147486319" r:id="rId4"/>
    <p:sldLayoutId id="2147486320" r:id="rId5"/>
    <p:sldLayoutId id="2147486321" r:id="rId6"/>
    <p:sldLayoutId id="2147486322" r:id="rId7"/>
    <p:sldLayoutId id="2147486323" r:id="rId8"/>
    <p:sldLayoutId id="2147486324" r:id="rId9"/>
    <p:sldLayoutId id="2147486325" r:id="rId10"/>
    <p:sldLayoutId id="2147486326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4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4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4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46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autoUpdateAnimBg="0"/>
      <p:bldP spid="114692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469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4692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469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4692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469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4692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469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4692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469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4692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8195" name="Line 11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Arc 12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Rectangle 13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571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3320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10.8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Vapor Pressure and Changes of State</a:t>
            </a:r>
          </a:p>
        </p:txBody>
      </p:sp>
      <p:sp>
        <p:nvSpPr>
          <p:cNvPr id="11572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15727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98A34BE-E49F-4F2A-9860-6D15626999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3324" name="Text Box 16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27" r:id="rId1"/>
    <p:sldLayoutId id="2147486328" r:id="rId2"/>
    <p:sldLayoutId id="2147486329" r:id="rId3"/>
    <p:sldLayoutId id="2147486330" r:id="rId4"/>
    <p:sldLayoutId id="2147486331" r:id="rId5"/>
    <p:sldLayoutId id="2147486332" r:id="rId6"/>
    <p:sldLayoutId id="2147486333" r:id="rId7"/>
    <p:sldLayoutId id="2147486334" r:id="rId8"/>
    <p:sldLayoutId id="2147486335" r:id="rId9"/>
    <p:sldLayoutId id="2147486336" r:id="rId10"/>
    <p:sldLayoutId id="2147486337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5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5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57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57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autoUpdateAnimBg="0"/>
      <p:bldP spid="115716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57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5716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57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5716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57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5716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57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5716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571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571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"/>
          <p:cNvSpPr>
            <a:spLocks noChangeArrowheads="1"/>
          </p:cNvSpPr>
          <p:nvPr userDrawn="1"/>
        </p:nvSpPr>
        <p:spPr bwMode="auto">
          <a:xfrm>
            <a:off x="0" y="457200"/>
            <a:ext cx="91440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sp>
        <p:nvSpPr>
          <p:cNvPr id="9219" name="Line 11"/>
          <p:cNvSpPr>
            <a:spLocks noChangeShapeType="1"/>
          </p:cNvSpPr>
          <p:nvPr userDrawn="1"/>
        </p:nvSpPr>
        <p:spPr bwMode="auto">
          <a:xfrm>
            <a:off x="381000" y="127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Arc 12"/>
          <p:cNvSpPr>
            <a:spLocks/>
          </p:cNvSpPr>
          <p:nvPr userDrawn="1"/>
        </p:nvSpPr>
        <p:spPr bwMode="auto">
          <a:xfrm>
            <a:off x="2590800" y="12700"/>
            <a:ext cx="533400" cy="444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Rectangle 13"/>
          <p:cNvSpPr>
            <a:spLocks noChangeArrowheads="1"/>
          </p:cNvSpPr>
          <p:nvPr userDrawn="1"/>
        </p:nvSpPr>
        <p:spPr bwMode="auto">
          <a:xfrm>
            <a:off x="12700" y="12700"/>
            <a:ext cx="457200" cy="457200"/>
          </a:xfrm>
          <a:prstGeom prst="rect">
            <a:avLst/>
          </a:prstGeom>
          <a:solidFill>
            <a:srgbClr val="F3E8A3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43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674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229600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344" name="Text Box 8"/>
          <p:cNvSpPr txBox="1">
            <a:spLocks noChangeArrowheads="1"/>
          </p:cNvSpPr>
          <p:nvPr userDrawn="1"/>
        </p:nvSpPr>
        <p:spPr bwMode="auto">
          <a:xfrm>
            <a:off x="457200" y="30163"/>
            <a:ext cx="26066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sz="2200" b="1" baseline="0" smtClean="0">
                <a:solidFill>
                  <a:srgbClr val="D6000E"/>
                </a:solidFill>
                <a:latin typeface="Arial" charset="0"/>
              </a:rPr>
              <a:t>Section 10.9</a:t>
            </a:r>
            <a:endParaRPr lang="en-US" sz="2200" b="1" baseline="0" smtClean="0">
              <a:latin typeface="Arial" charset="0"/>
            </a:endParaRPr>
          </a:p>
        </p:txBody>
      </p:sp>
      <p:sp>
        <p:nvSpPr>
          <p:cNvPr id="14345" name="Text Box 9"/>
          <p:cNvSpPr txBox="1">
            <a:spLocks noChangeArrowheads="1"/>
          </p:cNvSpPr>
          <p:nvPr userDrawn="1"/>
        </p:nvSpPr>
        <p:spPr bwMode="auto">
          <a:xfrm>
            <a:off x="457200" y="533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defRPr/>
            </a:pPr>
            <a:r>
              <a:rPr lang="en-US" b="1" baseline="0" smtClean="0">
                <a:solidFill>
                  <a:schemeClr val="bg1"/>
                </a:solidFill>
                <a:latin typeface="Arial" charset="0"/>
              </a:rPr>
              <a:t>Phase Diagrams</a:t>
            </a:r>
          </a:p>
        </p:txBody>
      </p:sp>
      <p:sp>
        <p:nvSpPr>
          <p:cNvPr id="116750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313" y="6618288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16751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629400"/>
            <a:ext cx="2438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aseline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486B2FC-A149-4432-8605-945A9128A7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4348" name="Text Box 16"/>
          <p:cNvSpPr txBox="1">
            <a:spLocks noChangeArrowheads="1"/>
          </p:cNvSpPr>
          <p:nvPr userDrawn="1"/>
        </p:nvSpPr>
        <p:spPr bwMode="auto">
          <a:xfrm>
            <a:off x="8153400" y="6400800"/>
            <a:ext cx="990600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smtClean="0">
                <a:latin typeface="Arial Unicode MS" pitchFamily="34" charset="-128"/>
                <a:hlinkClick r:id="rId14" action="ppaction://hlinksldjump"/>
              </a:rPr>
              <a:t>Return to TOC</a:t>
            </a:r>
            <a:endParaRPr lang="en-US" sz="1000" smtClean="0">
              <a:latin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338" r:id="rId1"/>
    <p:sldLayoutId id="2147486339" r:id="rId2"/>
    <p:sldLayoutId id="2147486340" r:id="rId3"/>
    <p:sldLayoutId id="2147486341" r:id="rId4"/>
    <p:sldLayoutId id="2147486342" r:id="rId5"/>
    <p:sldLayoutId id="2147486343" r:id="rId6"/>
    <p:sldLayoutId id="2147486344" r:id="rId7"/>
    <p:sldLayoutId id="2147486345" r:id="rId8"/>
    <p:sldLayoutId id="2147486346" r:id="rId9"/>
    <p:sldLayoutId id="2147486347" r:id="rId10"/>
    <p:sldLayoutId id="2147486348" r:id="rId11"/>
  </p:sldLayoutIdLst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67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67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67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67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autoUpdateAnimBg="0"/>
      <p:bldP spid="116740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67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6740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67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6740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67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6740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67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6740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674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1674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7C287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72.xml"/><Relationship Id="rId4" Type="http://schemas.openxmlformats.org/officeDocument/2006/relationships/image" Target="../media/image8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notesSlide" Target="../notesSlides/notesSlide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42.xml"/><Relationship Id="rId3" Type="http://schemas.openxmlformats.org/officeDocument/2006/relationships/slide" Target="slide3.xml"/><Relationship Id="rId7" Type="http://schemas.openxmlformats.org/officeDocument/2006/relationships/slide" Target="slide3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1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4" Type="http://schemas.openxmlformats.org/officeDocument/2006/relationships/hyperlink" Target="file:///\\marcus\HMC07\Projects\Input\To_LearningMate\2008\zumdahl8e_lecture_outline\Chapter_10\Chapter_10_Intro.ppt#-1,2,Slide 2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8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9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6.xml"/><Relationship Id="rId2" Type="http://schemas.openxmlformats.org/officeDocument/2006/relationships/control" Target="../activeX/activeX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notesSlide" Target="../notesSlides/notesSlide2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6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9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9.xml"/><Relationship Id="rId2" Type="http://schemas.openxmlformats.org/officeDocument/2006/relationships/control" Target="../activeX/activeX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wmf"/><Relationship Id="rId4" Type="http://schemas.openxmlformats.org/officeDocument/2006/relationships/notesSlide" Target="../notesSlides/notesSlide3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9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9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9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4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4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9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2800" smtClean="0"/>
              <a:t>Chapter 10</a:t>
            </a:r>
          </a:p>
        </p:txBody>
      </p:sp>
      <p:sp>
        <p:nvSpPr>
          <p:cNvPr id="11161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5289550" y="3271838"/>
            <a:ext cx="3136900" cy="45720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Liquids and Solid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pyright © Cengage Learning. All rights reserved</a:t>
            </a:r>
          </a:p>
        </p:txBody>
      </p:sp>
      <p:sp>
        <p:nvSpPr>
          <p:cNvPr id="1290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F85F71-DF06-4BDE-96A0-44A3E21119AA}" type="slidenum">
              <a:rPr lang="en-US" altLang="en-US" sz="10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000">
              <a:solidFill>
                <a:srgbClr val="000000"/>
              </a:solidFill>
            </a:endParaRPr>
          </a:p>
        </p:txBody>
      </p:sp>
      <p:sp>
        <p:nvSpPr>
          <p:cNvPr id="129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Hydrogen Bonding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29031" name="ShockwaveFlash1" r:id="rId2" imgW="4952880" imgH="4038480"/>
        </mc:Choice>
        <mc:Fallback>
          <p:control name="ShockwaveFlash1" r:id="rId2" imgW="4952880" imgH="4038480">
            <p:pic>
              <p:nvPicPr>
                <p:cNvPr id="129029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95500" y="2057400"/>
                  <a:ext cx="4953000" cy="4038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2" descr="npo0001a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76" t="20998" r="18001"/>
          <a:stretch>
            <a:fillRect/>
          </a:stretch>
        </p:blipFill>
        <p:spPr bwMode="auto">
          <a:xfrm>
            <a:off x="4403725" y="2819400"/>
            <a:ext cx="4740275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1075" name="Picture 3" descr="npo0001a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00"/>
          <a:stretch>
            <a:fillRect/>
          </a:stretch>
        </p:blipFill>
        <p:spPr bwMode="auto">
          <a:xfrm>
            <a:off x="50800" y="25400"/>
            <a:ext cx="4724400" cy="343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5366" name="Group 6"/>
          <p:cNvGrpSpPr>
            <a:grpSpLocks/>
          </p:cNvGrpSpPr>
          <p:nvPr/>
        </p:nvGrpSpPr>
        <p:grpSpPr bwMode="auto">
          <a:xfrm>
            <a:off x="4826000" y="1539875"/>
            <a:ext cx="2608263" cy="1673225"/>
            <a:chOff x="3040" y="970"/>
            <a:chExt cx="1643" cy="1054"/>
          </a:xfrm>
        </p:grpSpPr>
        <p:sp>
          <p:nvSpPr>
            <p:cNvPr id="131083" name="Line 4"/>
            <p:cNvSpPr>
              <a:spLocks noChangeShapeType="1"/>
            </p:cNvSpPr>
            <p:nvPr/>
          </p:nvSpPr>
          <p:spPr bwMode="auto">
            <a:xfrm>
              <a:off x="3856" y="1448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084" name="Text Box 5"/>
            <p:cNvSpPr txBox="1">
              <a:spLocks noChangeArrowheads="1"/>
            </p:cNvSpPr>
            <p:nvPr/>
          </p:nvSpPr>
          <p:spPr bwMode="auto">
            <a:xfrm>
              <a:off x="3040" y="970"/>
              <a:ext cx="164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FF0000"/>
                  </a:solidFill>
                  <a:latin typeface="Arial" panose="020B0604020202020204" pitchFamily="34" charset="0"/>
                </a:rPr>
                <a:t>Maximum Density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FF0000"/>
                  </a:solidFill>
                  <a:latin typeface="Arial" panose="020B0604020202020204" pitchFamily="34" charset="0"/>
                </a:rPr>
                <a:t>4</a:t>
              </a:r>
              <a:r>
                <a:rPr lang="en-US" altLang="en-US" sz="2400">
                  <a:solidFill>
                    <a:srgbClr val="FF0000"/>
                  </a:solidFill>
                  <a:latin typeface="Arial" panose="020B0604020202020204" pitchFamily="34" charset="0"/>
                </a:rPr>
                <a:t>0</a:t>
              </a:r>
              <a:r>
                <a:rPr lang="en-US" altLang="en-US" sz="2400" baseline="0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</a:p>
          </p:txBody>
        </p:sp>
      </p:grpSp>
      <p:grpSp>
        <p:nvGrpSpPr>
          <p:cNvPr id="15384" name="Group 15"/>
          <p:cNvGrpSpPr>
            <a:grpSpLocks/>
          </p:cNvGrpSpPr>
          <p:nvPr/>
        </p:nvGrpSpPr>
        <p:grpSpPr bwMode="auto">
          <a:xfrm>
            <a:off x="482600" y="3733800"/>
            <a:ext cx="3946525" cy="3048000"/>
            <a:chOff x="304" y="2352"/>
            <a:chExt cx="2486" cy="1920"/>
          </a:xfrm>
        </p:grpSpPr>
        <p:pic>
          <p:nvPicPr>
            <p:cNvPr id="131081" name="Picture 7" descr="npo0001b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4" y="2640"/>
              <a:ext cx="1562" cy="16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31082" name="Text Box 8"/>
            <p:cNvSpPr txBox="1">
              <a:spLocks noChangeArrowheads="1"/>
            </p:cNvSpPr>
            <p:nvPr/>
          </p:nvSpPr>
          <p:spPr bwMode="auto">
            <a:xfrm>
              <a:off x="304" y="2352"/>
              <a:ext cx="24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Ice is less dense than water</a:t>
              </a:r>
            </a:p>
          </p:txBody>
        </p:sp>
      </p:grpSp>
      <p:sp>
        <p:nvSpPr>
          <p:cNvPr id="131078" name="Text Box 9"/>
          <p:cNvSpPr txBox="1">
            <a:spLocks noChangeArrowheads="1"/>
          </p:cNvSpPr>
          <p:nvPr/>
        </p:nvSpPr>
        <p:spPr bwMode="auto">
          <a:xfrm>
            <a:off x="5792788" y="2401888"/>
            <a:ext cx="2436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Density of Water</a:t>
            </a:r>
          </a:p>
        </p:txBody>
      </p:sp>
      <p:sp>
        <p:nvSpPr>
          <p:cNvPr id="131079" name="Text Box 13"/>
          <p:cNvSpPr txBox="1">
            <a:spLocks noChangeArrowheads="1"/>
          </p:cNvSpPr>
          <p:nvPr/>
        </p:nvSpPr>
        <p:spPr bwMode="auto">
          <a:xfrm>
            <a:off x="8389938" y="6477000"/>
            <a:ext cx="677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>
                <a:solidFill>
                  <a:srgbClr val="000000"/>
                </a:solidFill>
                <a:latin typeface="Arial" panose="020B0604020202020204" pitchFamily="34" charset="0"/>
              </a:rPr>
              <a:t>11.3</a:t>
            </a:r>
          </a:p>
        </p:txBody>
      </p:sp>
      <p:sp>
        <p:nvSpPr>
          <p:cNvPr id="131080" name="Text Box 14"/>
          <p:cNvSpPr txBox="1">
            <a:spLocks noChangeArrowheads="1"/>
          </p:cNvSpPr>
          <p:nvPr/>
        </p:nvSpPr>
        <p:spPr bwMode="auto">
          <a:xfrm>
            <a:off x="4953000" y="2286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Water is a Unique Subs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2038350" y="141288"/>
            <a:ext cx="5094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aseline="0">
                <a:solidFill>
                  <a:srgbClr val="000000"/>
                </a:solidFill>
                <a:latin typeface="Arial" panose="020B0604020202020204" pitchFamily="34" charset="0"/>
              </a:rPr>
              <a:t>Types of Intermolecular Forces</a:t>
            </a: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152400" y="99060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baseline="0">
                <a:solidFill>
                  <a:srgbClr val="000000"/>
                </a:solidFill>
                <a:latin typeface="Arial" panose="020B0604020202020204" pitchFamily="34" charset="0"/>
              </a:rPr>
              <a:t>2. Ion-Dipole Forces</a:t>
            </a:r>
            <a:endParaRPr lang="en-US" altLang="en-US" sz="2400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762000" y="17526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Attractive forces between an </a:t>
            </a:r>
            <a:r>
              <a:rPr lang="en-US" altLang="en-US" sz="2400" b="1" baseline="0">
                <a:solidFill>
                  <a:srgbClr val="000000"/>
                </a:solidFill>
                <a:latin typeface="Arial" panose="020B0604020202020204" pitchFamily="34" charset="0"/>
              </a:rPr>
              <a:t>ion</a:t>
            </a: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 and a </a:t>
            </a:r>
            <a:r>
              <a:rPr lang="en-US" altLang="en-US" sz="2400" b="1" baseline="0">
                <a:solidFill>
                  <a:srgbClr val="000000"/>
                </a:solidFill>
                <a:latin typeface="Arial" panose="020B0604020202020204" pitchFamily="34" charset="0"/>
              </a:rPr>
              <a:t>polar molecule</a:t>
            </a:r>
          </a:p>
        </p:txBody>
      </p:sp>
      <p:sp>
        <p:nvSpPr>
          <p:cNvPr id="132101" name="Text Box 8"/>
          <p:cNvSpPr txBox="1">
            <a:spLocks noChangeArrowheads="1"/>
          </p:cNvSpPr>
          <p:nvPr/>
        </p:nvSpPr>
        <p:spPr bwMode="auto">
          <a:xfrm>
            <a:off x="8389938" y="6384925"/>
            <a:ext cx="677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>
                <a:solidFill>
                  <a:srgbClr val="000000"/>
                </a:solidFill>
                <a:latin typeface="Arial" panose="020B0604020202020204" pitchFamily="34" charset="0"/>
              </a:rPr>
              <a:t>11.2</a:t>
            </a:r>
          </a:p>
        </p:txBody>
      </p:sp>
      <p:grpSp>
        <p:nvGrpSpPr>
          <p:cNvPr id="6164" name="Group 11"/>
          <p:cNvGrpSpPr>
            <a:grpSpLocks/>
          </p:cNvGrpSpPr>
          <p:nvPr/>
        </p:nvGrpSpPr>
        <p:grpSpPr bwMode="auto">
          <a:xfrm>
            <a:off x="1600200" y="2782888"/>
            <a:ext cx="5943600" cy="3694112"/>
            <a:chOff x="1008" y="1753"/>
            <a:chExt cx="3744" cy="2327"/>
          </a:xfrm>
        </p:grpSpPr>
        <p:pic>
          <p:nvPicPr>
            <p:cNvPr id="132107" name="Picture 9" descr="npo00019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996" b="7498"/>
            <a:stretch>
              <a:fillRect/>
            </a:stretch>
          </p:blipFill>
          <p:spPr bwMode="auto">
            <a:xfrm>
              <a:off x="1008" y="1988"/>
              <a:ext cx="3744" cy="20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32108" name="Text Box 10"/>
            <p:cNvSpPr txBox="1">
              <a:spLocks noChangeArrowheads="1"/>
            </p:cNvSpPr>
            <p:nvPr/>
          </p:nvSpPr>
          <p:spPr bwMode="auto">
            <a:xfrm>
              <a:off x="1918" y="1753"/>
              <a:ext cx="19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Ion-Dipole Interaction</a:t>
              </a:r>
            </a:p>
          </p:txBody>
        </p:sp>
      </p:grpSp>
      <p:sp>
        <p:nvSpPr>
          <p:cNvPr id="6157" name="Oval 13"/>
          <p:cNvSpPr>
            <a:spLocks noChangeArrowheads="1"/>
          </p:cNvSpPr>
          <p:nvPr/>
        </p:nvSpPr>
        <p:spPr bwMode="auto">
          <a:xfrm>
            <a:off x="3873500" y="3340100"/>
            <a:ext cx="990600" cy="1066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158" name="Oval 14"/>
          <p:cNvSpPr>
            <a:spLocks noChangeArrowheads="1"/>
          </p:cNvSpPr>
          <p:nvPr/>
        </p:nvSpPr>
        <p:spPr bwMode="auto">
          <a:xfrm>
            <a:off x="2438400" y="3200400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159" name="Oval 15"/>
          <p:cNvSpPr>
            <a:spLocks noChangeArrowheads="1"/>
          </p:cNvSpPr>
          <p:nvPr/>
        </p:nvSpPr>
        <p:spPr bwMode="auto">
          <a:xfrm>
            <a:off x="2184400" y="4762500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160" name="Oval 16"/>
          <p:cNvSpPr>
            <a:spLocks noChangeArrowheads="1"/>
          </p:cNvSpPr>
          <p:nvPr/>
        </p:nvSpPr>
        <p:spPr bwMode="auto">
          <a:xfrm>
            <a:off x="3873500" y="5321300"/>
            <a:ext cx="990600" cy="1066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57" grpId="0" animBg="1"/>
      <p:bldP spid="6158" grpId="0" animBg="1"/>
      <p:bldP spid="6159" grpId="0" animBg="1"/>
      <p:bldP spid="616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 descr="npo00019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7"/>
          <a:stretch>
            <a:fillRect/>
          </a:stretch>
        </p:blipFill>
        <p:spPr bwMode="auto">
          <a:xfrm>
            <a:off x="914400" y="914400"/>
            <a:ext cx="73152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8389938" y="6384925"/>
            <a:ext cx="677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>
                <a:solidFill>
                  <a:srgbClr val="000000"/>
                </a:solidFill>
                <a:latin typeface="Arial" panose="020B0604020202020204" pitchFamily="34" charset="0"/>
              </a:rPr>
              <a:t>11.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3414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BCBF4E-D215-4646-953C-D8D99D705B90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000"/>
          </a:p>
        </p:txBody>
      </p:sp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3. Dipole-Dipole Forces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2763838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Dipole moment – molecules with polar bonds can attract each other electrostatically.  They line up so that the positive and negative ends are close to each other.</a:t>
            </a:r>
          </a:p>
          <a:p>
            <a:pPr eaLnBrk="1" hangingPunct="1"/>
            <a:r>
              <a:rPr lang="en-US" altLang="en-US" sz="2800" smtClean="0"/>
              <a:t>Only about 1% as strong as covalent or ionic bonds.</a:t>
            </a:r>
          </a:p>
        </p:txBody>
      </p:sp>
      <p:sp>
        <p:nvSpPr>
          <p:cNvPr id="134150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2" grpId="0" autoUpdateAnimBg="0"/>
      <p:bldP spid="32256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3619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1EDD62-2152-4D79-8554-1840462E21B0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000"/>
          </a:p>
        </p:txBody>
      </p:sp>
      <p:sp>
        <p:nvSpPr>
          <p:cNvPr id="136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Dipole-Dipole Forces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36199" name="ShockwaveFlash1" r:id="rId2" imgW="4913280" imgH="4038480"/>
        </mc:Choice>
        <mc:Fallback>
          <p:control name="ShockwaveFlash1" r:id="rId2" imgW="4913280" imgH="4038480">
            <p:pic>
              <p:nvPicPr>
                <p:cNvPr id="136197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114550" y="2105025"/>
                  <a:ext cx="4913313" cy="3886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382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C6EE19-BAF0-4140-ABC3-A571DF771B68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000"/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4. London Dispersion Forces (weakest)</a:t>
            </a:r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2825750"/>
          </a:xfrm>
        </p:spPr>
        <p:txBody>
          <a:bodyPr/>
          <a:lstStyle/>
          <a:p>
            <a:pPr marL="465138" indent="-465138" eaLnBrk="1" hangingPunct="1"/>
            <a:r>
              <a:rPr lang="en-US" altLang="en-US" sz="2800" smtClean="0"/>
              <a:t>Instantaneous dipole that occurs accidentally in a given atom induces a similar dipole in a neighboring atom.</a:t>
            </a:r>
          </a:p>
          <a:p>
            <a:pPr marL="465138" indent="-465138" eaLnBrk="1" hangingPunct="1"/>
            <a:r>
              <a:rPr lang="en-US" altLang="en-US" sz="2800" smtClean="0"/>
              <a:t>Significant in </a:t>
            </a:r>
            <a:r>
              <a:rPr lang="en-US" altLang="en-US" sz="2800" smtClean="0">
                <a:solidFill>
                  <a:srgbClr val="FF0000"/>
                </a:solidFill>
              </a:rPr>
              <a:t>large</a:t>
            </a:r>
            <a:r>
              <a:rPr lang="en-US" altLang="en-US" sz="2800" smtClean="0"/>
              <a:t> atoms/molecules.</a:t>
            </a:r>
          </a:p>
          <a:p>
            <a:pPr marL="465138" indent="-465138" eaLnBrk="1" hangingPunct="1"/>
            <a:r>
              <a:rPr lang="en-US" altLang="en-US" sz="2800" smtClean="0"/>
              <a:t>Occurs in </a:t>
            </a:r>
            <a:r>
              <a:rPr lang="en-US" altLang="en-US" sz="2800" i="1" smtClean="0"/>
              <a:t>all molecules</a:t>
            </a:r>
            <a:r>
              <a:rPr lang="en-US" altLang="en-US" sz="2800" smtClean="0"/>
              <a:t>, including nonpolar ones.</a:t>
            </a:r>
          </a:p>
        </p:txBody>
      </p:sp>
      <p:sp>
        <p:nvSpPr>
          <p:cNvPr id="138246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138247" name="Rectangle 5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138248" name="Rectangle 6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2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2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2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 autoUpdateAnimBg="0"/>
      <p:bldP spid="332803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4029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80EA84-3F44-4EE9-873F-CDB2FEC419C3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000"/>
          </a:p>
        </p:txBody>
      </p:sp>
      <p:sp>
        <p:nvSpPr>
          <p:cNvPr id="140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London Dispersion Forces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40295" name="ShockwaveFlash1" r:id="rId2" imgW="4896000" imgH="4038480"/>
        </mc:Choice>
        <mc:Fallback>
          <p:control name="ShockwaveFlash1" r:id="rId2" imgW="4896000" imgH="4038480">
            <p:pic>
              <p:nvPicPr>
                <p:cNvPr id="140293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124075" y="2057400"/>
                  <a:ext cx="4895850" cy="4038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9" name="Group 39"/>
          <p:cNvGrpSpPr>
            <a:grpSpLocks/>
          </p:cNvGrpSpPr>
          <p:nvPr/>
        </p:nvGrpSpPr>
        <p:grpSpPr bwMode="auto">
          <a:xfrm>
            <a:off x="1219200" y="4572000"/>
            <a:ext cx="1854200" cy="685800"/>
            <a:chOff x="4272" y="2496"/>
            <a:chExt cx="1168" cy="432"/>
          </a:xfrm>
        </p:grpSpPr>
        <p:sp>
          <p:nvSpPr>
            <p:cNvPr id="142348" name="Text Box 3"/>
            <p:cNvSpPr txBox="1">
              <a:spLocks noChangeArrowheads="1"/>
            </p:cNvSpPr>
            <p:nvPr/>
          </p:nvSpPr>
          <p:spPr bwMode="auto">
            <a:xfrm>
              <a:off x="4726" y="2503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S</a:t>
              </a:r>
            </a:p>
          </p:txBody>
        </p:sp>
        <p:grpSp>
          <p:nvGrpSpPr>
            <p:cNvPr id="142349" name="Group 37"/>
            <p:cNvGrpSpPr>
              <a:grpSpLocks/>
            </p:cNvGrpSpPr>
            <p:nvPr/>
          </p:nvGrpSpPr>
          <p:grpSpPr bwMode="auto">
            <a:xfrm rot="-1652731">
              <a:off x="4272" y="2633"/>
              <a:ext cx="480" cy="295"/>
              <a:chOff x="4272" y="2496"/>
              <a:chExt cx="480" cy="295"/>
            </a:xfrm>
          </p:grpSpPr>
          <p:sp>
            <p:nvSpPr>
              <p:cNvPr id="142365" name="Text Box 4"/>
              <p:cNvSpPr txBox="1">
                <a:spLocks noChangeArrowheads="1"/>
              </p:cNvSpPr>
              <p:nvPr/>
            </p:nvSpPr>
            <p:spPr bwMode="auto">
              <a:xfrm>
                <a:off x="4272" y="2503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O</a:t>
                </a:r>
              </a:p>
            </p:txBody>
          </p:sp>
          <p:grpSp>
            <p:nvGrpSpPr>
              <p:cNvPr id="142366" name="Group 5"/>
              <p:cNvGrpSpPr>
                <a:grpSpLocks/>
              </p:cNvGrpSpPr>
              <p:nvPr/>
            </p:nvGrpSpPr>
            <p:grpSpPr bwMode="auto">
              <a:xfrm>
                <a:off x="4512" y="2625"/>
                <a:ext cx="240" cy="44"/>
                <a:chOff x="960" y="3712"/>
                <a:chExt cx="240" cy="44"/>
              </a:xfrm>
            </p:grpSpPr>
            <p:sp>
              <p:nvSpPr>
                <p:cNvPr id="142373" name="Line 6"/>
                <p:cNvSpPr>
                  <a:spLocks noChangeShapeType="1"/>
                </p:cNvSpPr>
                <p:nvPr/>
              </p:nvSpPr>
              <p:spPr bwMode="auto">
                <a:xfrm>
                  <a:off x="960" y="375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374" name="Line 7"/>
                <p:cNvSpPr>
                  <a:spLocks noChangeShapeType="1"/>
                </p:cNvSpPr>
                <p:nvPr/>
              </p:nvSpPr>
              <p:spPr bwMode="auto">
                <a:xfrm>
                  <a:off x="960" y="3712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2367" name="Group 10"/>
              <p:cNvGrpSpPr>
                <a:grpSpLocks/>
              </p:cNvGrpSpPr>
              <p:nvPr/>
            </p:nvGrpSpPr>
            <p:grpSpPr bwMode="auto">
              <a:xfrm rot="10800000">
                <a:off x="4336" y="2496"/>
                <a:ext cx="144" cy="48"/>
                <a:chOff x="3824" y="3888"/>
                <a:chExt cx="144" cy="48"/>
              </a:xfrm>
            </p:grpSpPr>
            <p:sp>
              <p:nvSpPr>
                <p:cNvPr id="142371" name="Oval 11"/>
                <p:cNvSpPr>
                  <a:spLocks noChangeArrowheads="1"/>
                </p:cNvSpPr>
                <p:nvPr/>
              </p:nvSpPr>
              <p:spPr bwMode="auto">
                <a:xfrm rot="5400000">
                  <a:off x="3920" y="388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372" name="Oval 12"/>
                <p:cNvSpPr>
                  <a:spLocks noChangeArrowheads="1"/>
                </p:cNvSpPr>
                <p:nvPr/>
              </p:nvSpPr>
              <p:spPr bwMode="auto">
                <a:xfrm rot="5400000">
                  <a:off x="3824" y="388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42368" name="Group 13"/>
              <p:cNvGrpSpPr>
                <a:grpSpLocks/>
              </p:cNvGrpSpPr>
              <p:nvPr/>
            </p:nvGrpSpPr>
            <p:grpSpPr bwMode="auto">
              <a:xfrm rot="10800000">
                <a:off x="4336" y="2736"/>
                <a:ext cx="144" cy="48"/>
                <a:chOff x="3824" y="3888"/>
                <a:chExt cx="144" cy="48"/>
              </a:xfrm>
            </p:grpSpPr>
            <p:sp>
              <p:nvSpPr>
                <p:cNvPr id="142369" name="Oval 14"/>
                <p:cNvSpPr>
                  <a:spLocks noChangeArrowheads="1"/>
                </p:cNvSpPr>
                <p:nvPr/>
              </p:nvSpPr>
              <p:spPr bwMode="auto">
                <a:xfrm rot="5400000">
                  <a:off x="3920" y="388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370" name="Oval 15"/>
                <p:cNvSpPr>
                  <a:spLocks noChangeArrowheads="1"/>
                </p:cNvSpPr>
                <p:nvPr/>
              </p:nvSpPr>
              <p:spPr bwMode="auto">
                <a:xfrm rot="5400000">
                  <a:off x="3824" y="388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42350" name="Group 22"/>
            <p:cNvGrpSpPr>
              <a:grpSpLocks/>
            </p:cNvGrpSpPr>
            <p:nvPr/>
          </p:nvGrpSpPr>
          <p:grpSpPr bwMode="auto">
            <a:xfrm rot="10800000">
              <a:off x="4768" y="2496"/>
              <a:ext cx="144" cy="48"/>
              <a:chOff x="3824" y="3888"/>
              <a:chExt cx="144" cy="48"/>
            </a:xfrm>
          </p:grpSpPr>
          <p:sp>
            <p:nvSpPr>
              <p:cNvPr id="142363" name="Oval 23"/>
              <p:cNvSpPr>
                <a:spLocks noChangeArrowheads="1"/>
              </p:cNvSpPr>
              <p:nvPr/>
            </p:nvSpPr>
            <p:spPr bwMode="auto">
              <a:xfrm rot="5400000">
                <a:off x="3920" y="388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2364" name="Oval 24"/>
              <p:cNvSpPr>
                <a:spLocks noChangeArrowheads="1"/>
              </p:cNvSpPr>
              <p:nvPr/>
            </p:nvSpPr>
            <p:spPr bwMode="auto">
              <a:xfrm rot="5400000">
                <a:off x="3824" y="388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42351" name="Group 38"/>
            <p:cNvGrpSpPr>
              <a:grpSpLocks/>
            </p:cNvGrpSpPr>
            <p:nvPr/>
          </p:nvGrpSpPr>
          <p:grpSpPr bwMode="auto">
            <a:xfrm rot="1356682">
              <a:off x="4945" y="2586"/>
              <a:ext cx="495" cy="294"/>
              <a:chOff x="4945" y="2496"/>
              <a:chExt cx="495" cy="294"/>
            </a:xfrm>
          </p:grpSpPr>
          <p:sp>
            <p:nvSpPr>
              <p:cNvPr id="142352" name="Line 8"/>
              <p:cNvSpPr>
                <a:spLocks noChangeShapeType="1"/>
              </p:cNvSpPr>
              <p:nvPr/>
            </p:nvSpPr>
            <p:spPr bwMode="auto">
              <a:xfrm>
                <a:off x="4945" y="2646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353" name="Text Box 9"/>
              <p:cNvSpPr txBox="1">
                <a:spLocks noChangeArrowheads="1"/>
              </p:cNvSpPr>
              <p:nvPr/>
            </p:nvSpPr>
            <p:spPr bwMode="auto">
              <a:xfrm>
                <a:off x="5159" y="2502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O</a:t>
                </a:r>
              </a:p>
            </p:txBody>
          </p:sp>
          <p:grpSp>
            <p:nvGrpSpPr>
              <p:cNvPr id="142354" name="Group 16"/>
              <p:cNvGrpSpPr>
                <a:grpSpLocks/>
              </p:cNvGrpSpPr>
              <p:nvPr/>
            </p:nvGrpSpPr>
            <p:grpSpPr bwMode="auto">
              <a:xfrm rot="10800000">
                <a:off x="5216" y="2496"/>
                <a:ext cx="144" cy="48"/>
                <a:chOff x="3824" y="3888"/>
                <a:chExt cx="144" cy="48"/>
              </a:xfrm>
            </p:grpSpPr>
            <p:sp>
              <p:nvSpPr>
                <p:cNvPr id="142361" name="Oval 17"/>
                <p:cNvSpPr>
                  <a:spLocks noChangeArrowheads="1"/>
                </p:cNvSpPr>
                <p:nvPr/>
              </p:nvSpPr>
              <p:spPr bwMode="auto">
                <a:xfrm rot="5400000">
                  <a:off x="3920" y="388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362" name="Oval 18"/>
                <p:cNvSpPr>
                  <a:spLocks noChangeArrowheads="1"/>
                </p:cNvSpPr>
                <p:nvPr/>
              </p:nvSpPr>
              <p:spPr bwMode="auto">
                <a:xfrm rot="5400000">
                  <a:off x="3824" y="388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42355" name="Group 19"/>
              <p:cNvGrpSpPr>
                <a:grpSpLocks/>
              </p:cNvGrpSpPr>
              <p:nvPr/>
            </p:nvGrpSpPr>
            <p:grpSpPr bwMode="auto">
              <a:xfrm rot="10800000">
                <a:off x="5216" y="2736"/>
                <a:ext cx="144" cy="48"/>
                <a:chOff x="3824" y="3888"/>
                <a:chExt cx="144" cy="48"/>
              </a:xfrm>
            </p:grpSpPr>
            <p:sp>
              <p:nvSpPr>
                <p:cNvPr id="142359" name="Oval 20"/>
                <p:cNvSpPr>
                  <a:spLocks noChangeArrowheads="1"/>
                </p:cNvSpPr>
                <p:nvPr/>
              </p:nvSpPr>
              <p:spPr bwMode="auto">
                <a:xfrm rot="5400000">
                  <a:off x="3920" y="388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360" name="Oval 21"/>
                <p:cNvSpPr>
                  <a:spLocks noChangeArrowheads="1"/>
                </p:cNvSpPr>
                <p:nvPr/>
              </p:nvSpPr>
              <p:spPr bwMode="auto">
                <a:xfrm rot="5400000">
                  <a:off x="3824" y="388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42356" name="Group 25"/>
              <p:cNvGrpSpPr>
                <a:grpSpLocks/>
              </p:cNvGrpSpPr>
              <p:nvPr/>
            </p:nvGrpSpPr>
            <p:grpSpPr bwMode="auto">
              <a:xfrm rot="5400000">
                <a:off x="5344" y="2624"/>
                <a:ext cx="144" cy="48"/>
                <a:chOff x="3824" y="3888"/>
                <a:chExt cx="144" cy="48"/>
              </a:xfrm>
            </p:grpSpPr>
            <p:sp>
              <p:nvSpPr>
                <p:cNvPr id="142357" name="Oval 26"/>
                <p:cNvSpPr>
                  <a:spLocks noChangeArrowheads="1"/>
                </p:cNvSpPr>
                <p:nvPr/>
              </p:nvSpPr>
              <p:spPr bwMode="auto">
                <a:xfrm rot="5400000">
                  <a:off x="3920" y="388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358" name="Oval 27"/>
                <p:cNvSpPr>
                  <a:spLocks noChangeArrowheads="1"/>
                </p:cNvSpPr>
                <p:nvPr/>
              </p:nvSpPr>
              <p:spPr bwMode="auto">
                <a:xfrm rot="5400000">
                  <a:off x="3824" y="3888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 baseline="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</p:grpSp>
      <p:graphicFrame>
        <p:nvGraphicFramePr>
          <p:cNvPr id="142339" name="Object 28"/>
          <p:cNvGraphicFramePr>
            <a:graphicFrameLocks noChangeAspect="1"/>
          </p:cNvGraphicFramePr>
          <p:nvPr/>
        </p:nvGraphicFramePr>
        <p:xfrm>
          <a:off x="228600" y="228600"/>
          <a:ext cx="855663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6" name="Clip" r:id="rId3" imgW="856615" imgH="1637665" progId="MS_ClipArt_Gallery.2">
                  <p:embed/>
                </p:oleObj>
              </mc:Choice>
              <mc:Fallback>
                <p:oleObj name="Clip" r:id="rId3" imgW="856615" imgH="1637665" progId="MS_ClipArt_Gallery.2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855663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0" name="Text Box 29"/>
          <p:cNvSpPr txBox="1">
            <a:spLocks noChangeArrowheads="1"/>
          </p:cNvSpPr>
          <p:nvPr/>
        </p:nvSpPr>
        <p:spPr bwMode="auto">
          <a:xfrm>
            <a:off x="1295400" y="381000"/>
            <a:ext cx="762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aseline="0">
                <a:solidFill>
                  <a:srgbClr val="3333CC"/>
                </a:solidFill>
                <a:latin typeface="Arial" panose="020B0604020202020204" pitchFamily="34" charset="0"/>
              </a:rPr>
              <a:t>What type(s) of intermolecular forces exist between each of the following molecules?</a:t>
            </a:r>
          </a:p>
        </p:txBody>
      </p:sp>
      <p:sp>
        <p:nvSpPr>
          <p:cNvPr id="142341" name="Text Box 30"/>
          <p:cNvSpPr txBox="1">
            <a:spLocks noChangeArrowheads="1"/>
          </p:cNvSpPr>
          <p:nvPr/>
        </p:nvSpPr>
        <p:spPr bwMode="auto">
          <a:xfrm>
            <a:off x="152400" y="2057400"/>
            <a:ext cx="796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aseline="0">
                <a:solidFill>
                  <a:srgbClr val="3333CC"/>
                </a:solidFill>
                <a:latin typeface="Arial" panose="020B0604020202020204" pitchFamily="34" charset="0"/>
              </a:rPr>
              <a:t>HBr</a:t>
            </a:r>
          </a:p>
        </p:txBody>
      </p: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449263" y="2501900"/>
            <a:ext cx="8245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HBr is a polar molecule: dipole-dipole forces.  There are also dispersion forces between HBr molecules.</a:t>
            </a:r>
          </a:p>
        </p:txBody>
      </p:sp>
      <p:sp>
        <p:nvSpPr>
          <p:cNvPr id="142343" name="Text Box 32"/>
          <p:cNvSpPr txBox="1">
            <a:spLocks noChangeArrowheads="1"/>
          </p:cNvSpPr>
          <p:nvPr/>
        </p:nvSpPr>
        <p:spPr bwMode="auto">
          <a:xfrm>
            <a:off x="152400" y="3505200"/>
            <a:ext cx="833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aseline="0">
                <a:solidFill>
                  <a:srgbClr val="3333CC"/>
                </a:solidFill>
                <a:latin typeface="Arial" panose="020B0604020202020204" pitchFamily="34" charset="0"/>
              </a:rPr>
              <a:t>CH</a:t>
            </a:r>
            <a:r>
              <a:rPr lang="en-US" altLang="en-US" sz="2800" baseline="-25000">
                <a:solidFill>
                  <a:srgbClr val="3333CC"/>
                </a:solidFill>
                <a:latin typeface="Arial" panose="020B0604020202020204" pitchFamily="34" charset="0"/>
              </a:rPr>
              <a:t>4</a:t>
            </a:r>
            <a:endParaRPr lang="en-US" altLang="en-US" sz="2800" baseline="0">
              <a:solidFill>
                <a:srgbClr val="3333CC"/>
              </a:solidFill>
              <a:latin typeface="Arial" panose="020B0604020202020204" pitchFamily="34" charset="0"/>
            </a:endParaRPr>
          </a:p>
        </p:txBody>
      </p:sp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449263" y="4038600"/>
            <a:ext cx="487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CH</a:t>
            </a:r>
            <a:r>
              <a:rPr lang="en-US" altLang="en-US" sz="2400" baseline="-2500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 is nonpolar: dispersion forces.</a:t>
            </a:r>
          </a:p>
        </p:txBody>
      </p:sp>
      <p:sp>
        <p:nvSpPr>
          <p:cNvPr id="142345" name="Text Box 34"/>
          <p:cNvSpPr txBox="1">
            <a:spLocks noChangeArrowheads="1"/>
          </p:cNvSpPr>
          <p:nvPr/>
        </p:nvSpPr>
        <p:spPr bwMode="auto">
          <a:xfrm>
            <a:off x="152400" y="4953000"/>
            <a:ext cx="831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aseline="0">
                <a:solidFill>
                  <a:srgbClr val="3333CC"/>
                </a:solidFill>
                <a:latin typeface="Arial" panose="020B0604020202020204" pitchFamily="34" charset="0"/>
              </a:rPr>
              <a:t>SO</a:t>
            </a:r>
            <a:r>
              <a:rPr lang="en-US" altLang="en-US" sz="2800" baseline="-25000">
                <a:solidFill>
                  <a:srgbClr val="3333CC"/>
                </a:solidFill>
                <a:latin typeface="Arial" panose="020B0604020202020204" pitchFamily="34" charset="0"/>
              </a:rPr>
              <a:t>2</a:t>
            </a:r>
            <a:endParaRPr lang="en-US" altLang="en-US" sz="2800" baseline="0">
              <a:solidFill>
                <a:srgbClr val="3333CC"/>
              </a:solidFill>
              <a:latin typeface="Arial" panose="020B0604020202020204" pitchFamily="34" charset="0"/>
            </a:endParaRPr>
          </a:p>
        </p:txBody>
      </p:sp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449263" y="5410200"/>
            <a:ext cx="8245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SO</a:t>
            </a:r>
            <a:r>
              <a:rPr lang="en-US" altLang="en-US" sz="2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 is a polar molecule: dipole-dipole forces.  There are also dispersion forces between SO</a:t>
            </a:r>
            <a:r>
              <a:rPr lang="en-US" altLang="en-US" sz="2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 molecules.</a:t>
            </a:r>
          </a:p>
        </p:txBody>
      </p:sp>
      <p:sp>
        <p:nvSpPr>
          <p:cNvPr id="142347" name="Text Box 40"/>
          <p:cNvSpPr txBox="1">
            <a:spLocks noChangeArrowheads="1"/>
          </p:cNvSpPr>
          <p:nvPr/>
        </p:nvSpPr>
        <p:spPr bwMode="auto">
          <a:xfrm>
            <a:off x="8389938" y="6384925"/>
            <a:ext cx="677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>
                <a:solidFill>
                  <a:srgbClr val="000000"/>
                </a:solidFill>
                <a:latin typeface="Arial" panose="020B0604020202020204" pitchFamily="34" charset="0"/>
              </a:rPr>
              <a:t>11.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1" grpId="0" autoUpdateAnimBg="0"/>
      <p:bldP spid="10273" grpId="0" autoUpdateAnimBg="0"/>
      <p:bldP spid="1027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4336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08E027-8073-4B14-B34C-A601FC4472AC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000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143000"/>
            <a:ext cx="8229600" cy="5334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Concept Check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8229600" cy="3509963"/>
          </a:xfrm>
        </p:spPr>
        <p:txBody>
          <a:bodyPr/>
          <a:lstStyle/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Which molecule is capable of forming </a:t>
            </a:r>
            <a:r>
              <a:rPr lang="en-US" altLang="en-US" sz="2800" smtClean="0">
                <a:solidFill>
                  <a:srgbClr val="0000FF"/>
                </a:solidFill>
              </a:rPr>
              <a:t>stronger</a:t>
            </a:r>
            <a:r>
              <a:rPr lang="en-US" altLang="en-US" sz="2800" smtClean="0"/>
              <a:t> intermolecular forces?</a:t>
            </a:r>
          </a:p>
          <a:p>
            <a:pPr marL="744538" indent="1588" algn="ctr">
              <a:buFontTx/>
              <a:buNone/>
            </a:pPr>
            <a:r>
              <a:rPr lang="en-US" altLang="en-US" sz="2800" smtClean="0"/>
              <a:t>		</a:t>
            </a:r>
          </a:p>
          <a:p>
            <a:pPr marL="744538" indent="1588" algn="ctr">
              <a:buFontTx/>
              <a:buNone/>
            </a:pPr>
            <a:r>
              <a:rPr lang="en-US" altLang="en-US" sz="2800" smtClean="0"/>
              <a:t>N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  		H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O </a:t>
            </a:r>
          </a:p>
          <a:p>
            <a:pPr marL="744538" indent="1588">
              <a:buFontTx/>
              <a:buNone/>
            </a:pPr>
            <a:endParaRPr lang="en-US" altLang="en-US" sz="2800" smtClean="0"/>
          </a:p>
          <a:p>
            <a:pPr marL="744538" indent="1588">
              <a:buFontTx/>
              <a:buNone/>
            </a:pPr>
            <a:r>
              <a:rPr lang="en-US" altLang="en-US" sz="2800" smtClean="0"/>
              <a:t>Explain.</a:t>
            </a:r>
          </a:p>
          <a:p>
            <a:pPr marL="744538" indent="1588" eaLnBrk="1" hangingPunct="1">
              <a:buFontTx/>
              <a:buNone/>
            </a:pPr>
            <a:endParaRPr lang="en-US" altLang="en-US" sz="2800" smtClean="0"/>
          </a:p>
        </p:txBody>
      </p:sp>
      <p:pic>
        <p:nvPicPr>
          <p:cNvPr id="143366" name="Picture 4" descr="MMj0254447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9525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949" name="Rectangle 5"/>
          <p:cNvSpPr>
            <a:spLocks noChangeArrowheads="1"/>
          </p:cNvSpPr>
          <p:nvPr/>
        </p:nvSpPr>
        <p:spPr bwMode="auto">
          <a:xfrm>
            <a:off x="5257800" y="3581400"/>
            <a:ext cx="914400" cy="5334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6" grpId="0" autoUpdateAnimBg="0"/>
      <p:bldP spid="338947" grpId="0" build="p" autoUpdateAnimBg="0"/>
      <p:bldP spid="3389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126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DA6374D-C722-4405-A1DB-C48D39439E55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000"/>
          </a:p>
        </p:txBody>
      </p:sp>
      <p:sp>
        <p:nvSpPr>
          <p:cNvPr id="1126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141413"/>
            <a:ext cx="8229600" cy="2678112"/>
          </a:xfrm>
          <a:noFill/>
        </p:spPr>
        <p:txBody>
          <a:bodyPr/>
          <a:lstStyle/>
          <a:p>
            <a:pPr marL="685800" indent="-685800" eaLnBrk="1" hangingPunct="1">
              <a:buFontTx/>
              <a:buNone/>
            </a:pPr>
            <a:r>
              <a:rPr lang="en-US" altLang="en-US" smtClean="0">
                <a:hlinkClick r:id="rId3" action="ppaction://hlinksldjump"/>
              </a:rPr>
              <a:t>10.1  	Intermolecular Forces</a:t>
            </a:r>
            <a:endParaRPr lang="en-US" altLang="en-US" smtClean="0">
              <a:hlinkClick r:id="rId4" action="ppaction://hlinkpres?slideindex=2&amp;slidetitle=Slide 2"/>
            </a:endParaRPr>
          </a:p>
          <a:p>
            <a:pPr marL="685800" indent="-685800" eaLnBrk="1" hangingPunct="1">
              <a:buFontTx/>
              <a:buNone/>
            </a:pPr>
            <a:r>
              <a:rPr lang="en-US" altLang="en-US" smtClean="0">
                <a:hlinkClick r:id="rId5" action="ppaction://hlinksldjump"/>
              </a:rPr>
              <a:t>10.2  	The Liquid State</a:t>
            </a:r>
            <a:endParaRPr lang="en-US" altLang="en-US" smtClean="0">
              <a:hlinkClick r:id="rId4" action="ppaction://hlinkpres?slideindex=2&amp;slidetitle=Slide 2"/>
            </a:endParaRPr>
          </a:p>
          <a:p>
            <a:pPr marL="685800" indent="-685800" eaLnBrk="1" hangingPunct="1">
              <a:buFontTx/>
              <a:buNone/>
            </a:pPr>
            <a:r>
              <a:rPr lang="en-US" altLang="en-US" smtClean="0">
                <a:hlinkClick r:id="rId6" action="ppaction://hlinksldjump"/>
              </a:rPr>
              <a:t>10.3  	An Introduction to Structures and Types of Solids</a:t>
            </a:r>
            <a:endParaRPr lang="en-US" altLang="en-US" smtClean="0">
              <a:hlinkClick r:id="rId4" action="ppaction://hlinkpres?slideindex=2&amp;slidetitle=Slide 2"/>
            </a:endParaRPr>
          </a:p>
          <a:p>
            <a:pPr marL="685800" indent="-685800" eaLnBrk="1" hangingPunct="1">
              <a:buFontTx/>
              <a:buNone/>
            </a:pPr>
            <a:r>
              <a:rPr lang="en-US" altLang="en-US" smtClean="0">
                <a:hlinkClick r:id="rId7" action="ppaction://hlinksldjump"/>
              </a:rPr>
              <a:t>10.5 		Carbon: Network Atomic Solids</a:t>
            </a:r>
            <a:endParaRPr lang="en-US" altLang="en-US" smtClean="0">
              <a:hlinkClick r:id="rId4" action="ppaction://hlinkpres?slideindex=2&amp;slidetitle=Slide 2"/>
            </a:endParaRPr>
          </a:p>
          <a:p>
            <a:pPr marL="685800" indent="-685800" eaLnBrk="1" hangingPunct="1">
              <a:buFontTx/>
              <a:buNone/>
            </a:pPr>
            <a:r>
              <a:rPr lang="en-US" altLang="en-US" smtClean="0">
                <a:hlinkClick r:id="" action="ppaction://noaction"/>
              </a:rPr>
              <a:t>10.8		Vapor Pressure and Changes of State</a:t>
            </a:r>
            <a:endParaRPr lang="en-US" altLang="en-US" smtClean="0">
              <a:hlinkClick r:id="rId4" action="ppaction://hlinkpres?slideindex=2&amp;slidetitle=Slide 2"/>
            </a:endParaRPr>
          </a:p>
          <a:p>
            <a:pPr marL="685800" indent="-685800" eaLnBrk="1" hangingPunct="1">
              <a:buFontTx/>
              <a:buNone/>
            </a:pPr>
            <a:r>
              <a:rPr lang="en-US" altLang="en-US" smtClean="0">
                <a:hlinkClick r:id="rId8" action="ppaction://hlinksldjump"/>
              </a:rPr>
              <a:t>10.9		Phase Diagrams</a:t>
            </a:r>
            <a:r>
              <a:rPr lang="en-US" altLang="en-US" smtClean="0"/>
              <a:t> (no longer on AP, but still included)</a:t>
            </a:r>
            <a:endParaRPr lang="en-US" altLang="en-US" smtClean="0">
              <a:hlinkClick r:id="rId4" action="ppaction://hlinkpres?slideindex=2&amp;slidetitle=Slide 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4541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1855CE-0BB8-4F26-B1A3-DA0946F62B78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000"/>
          </a:p>
        </p:txBody>
      </p:sp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Melting and Boiling Points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946150"/>
          </a:xfrm>
        </p:spPr>
        <p:txBody>
          <a:bodyPr/>
          <a:lstStyle/>
          <a:p>
            <a:pPr marL="465138" indent="-465138" eaLnBrk="1" hangingPunct="1"/>
            <a:r>
              <a:rPr lang="en-US" altLang="en-US" sz="2800" smtClean="0"/>
              <a:t>In general, the stronger the intermolecular forces, the higher the melting and boiling points.</a:t>
            </a:r>
          </a:p>
        </p:txBody>
      </p:sp>
      <p:sp>
        <p:nvSpPr>
          <p:cNvPr id="145414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145415" name="Rectangle 5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145416" name="Rectangle 6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0" grpId="0" autoUpdateAnimBg="0"/>
      <p:bldP spid="334851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4745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A1E81E-E8AC-4AF2-97E9-42AB3DD78288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000"/>
          </a:p>
        </p:txBody>
      </p:sp>
      <p:sp>
        <p:nvSpPr>
          <p:cNvPr id="147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2000" smtClean="0"/>
              <a:t>The Boiling Points of the Covalent Hydrides of the Elements in Groups 4A, 5A, 6A, and 7A</a:t>
            </a:r>
          </a:p>
        </p:txBody>
      </p:sp>
      <p:pic>
        <p:nvPicPr>
          <p:cNvPr id="147461" name="Picture 4" descr="figure_10_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81200"/>
            <a:ext cx="5484813" cy="40925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4950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9D2150-7F69-4E06-BB52-29CFED8BB316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000"/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143000"/>
            <a:ext cx="8229600" cy="5334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Concept Check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8229600" cy="1373188"/>
          </a:xfrm>
        </p:spPr>
        <p:txBody>
          <a:bodyPr/>
          <a:lstStyle/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Draw two Lewis structures for the formula C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H</a:t>
            </a:r>
            <a:r>
              <a:rPr lang="en-US" altLang="en-US" sz="2800" baseline="-25000" smtClean="0"/>
              <a:t>6</a:t>
            </a:r>
            <a:r>
              <a:rPr lang="en-US" altLang="en-US" sz="2800" smtClean="0"/>
              <a:t>O and </a:t>
            </a:r>
            <a:r>
              <a:rPr lang="en-US" altLang="en-US" sz="2800" smtClean="0">
                <a:solidFill>
                  <a:srgbClr val="0000FF"/>
                </a:solidFill>
              </a:rPr>
              <a:t>compare</a:t>
            </a:r>
            <a:r>
              <a:rPr lang="en-US" altLang="en-US" sz="2800" smtClean="0"/>
              <a:t> the boiling points of the two molecules. </a:t>
            </a:r>
          </a:p>
        </p:txBody>
      </p:sp>
      <p:pic>
        <p:nvPicPr>
          <p:cNvPr id="149510" name="Picture 4" descr="MMj02544470000[1]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9525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0997" name="Object 5"/>
          <p:cNvGraphicFramePr>
            <a:graphicFrameLocks noChangeAspect="1"/>
          </p:cNvGraphicFramePr>
          <p:nvPr/>
        </p:nvGraphicFramePr>
        <p:xfrm>
          <a:off x="1066800" y="4191000"/>
          <a:ext cx="3049588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5" name="CS ChemDraw Drawing" r:id="rId5" imgW="3049219" imgH="1753819" progId="ChemDraw.Document.6.0">
                  <p:embed/>
                </p:oleObj>
              </mc:Choice>
              <mc:Fallback>
                <p:oleObj name="CS ChemDraw Drawing" r:id="rId5" imgW="3049219" imgH="175381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3049588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8" name="Object 6"/>
          <p:cNvGraphicFramePr>
            <a:graphicFrameLocks noChangeAspect="1"/>
          </p:cNvGraphicFramePr>
          <p:nvPr/>
        </p:nvGraphicFramePr>
        <p:xfrm>
          <a:off x="5029200" y="4191000"/>
          <a:ext cx="3078163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6" name="CS ChemDraw Drawing" r:id="rId7" imgW="3078175" imgH="1753819" progId="ChemDraw.Document.6.0">
                  <p:embed/>
                </p:oleObj>
              </mc:Choice>
              <mc:Fallback>
                <p:oleObj name="CS ChemDraw Drawing" r:id="rId7" imgW="3078175" imgH="1753819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91000"/>
                        <a:ext cx="3078163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4" grpId="0" autoUpdateAnimBg="0"/>
      <p:bldP spid="340995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5155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9F3BEEA-C45A-452D-B647-671E5D0883FF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000"/>
          </a:p>
        </p:txBody>
      </p:sp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Liquids</a:t>
            </a:r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6486525" cy="2825750"/>
          </a:xfrm>
        </p:spPr>
        <p:txBody>
          <a:bodyPr/>
          <a:lstStyle/>
          <a:p>
            <a:pPr marL="465138" indent="-465138" eaLnBrk="1" hangingPunct="1"/>
            <a:r>
              <a:rPr lang="en-US" altLang="en-US" sz="2800" smtClean="0"/>
              <a:t>Low compressibility, lack of rigidity, and high density compared with gases.</a:t>
            </a:r>
          </a:p>
          <a:p>
            <a:pPr marL="465138" indent="-465138" eaLnBrk="1" hangingPunct="1"/>
            <a:r>
              <a:rPr lang="en-US" altLang="en-US" sz="2800" smtClean="0"/>
              <a:t>Surface tension – resistance of a liquid to an increase in its surface area:</a:t>
            </a:r>
          </a:p>
          <a:p>
            <a:pPr marL="900113" lvl="1" indent="-433388" eaLnBrk="1" hangingPunct="1">
              <a:buFont typeface="Wingdings" panose="05000000000000000000" pitchFamily="2" charset="2"/>
              <a:buChar char="§"/>
            </a:pPr>
            <a:r>
              <a:rPr lang="en-US" altLang="en-US" sz="2800" smtClean="0"/>
              <a:t>Liquids with large intermolecular forces tend to have high surface tensions.</a:t>
            </a:r>
          </a:p>
        </p:txBody>
      </p:sp>
      <p:sp>
        <p:nvSpPr>
          <p:cNvPr id="15155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151559" name="Picture 8" descr="npo0001a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03" t="17996" r="30379"/>
          <a:stretch>
            <a:fillRect/>
          </a:stretch>
        </p:blipFill>
        <p:spPr bwMode="auto">
          <a:xfrm>
            <a:off x="6781800" y="1685925"/>
            <a:ext cx="2200275" cy="317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0" grpId="0" autoUpdateAnimBg="0"/>
      <p:bldP spid="345091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536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0A7D2B-4280-448C-8D1E-25230D6008C0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000"/>
          </a:p>
        </p:txBody>
      </p:sp>
      <p:sp>
        <p:nvSpPr>
          <p:cNvPr id="153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Liquids</a:t>
            </a:r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2825750"/>
          </a:xfrm>
        </p:spPr>
        <p:txBody>
          <a:bodyPr/>
          <a:lstStyle/>
          <a:p>
            <a:pPr marL="465138" indent="-465138" eaLnBrk="1" hangingPunct="1"/>
            <a:r>
              <a:rPr lang="en-US" altLang="en-US" sz="2800" smtClean="0"/>
              <a:t>Capillary action – spontaneous rising of a liquid in a narrow tube:</a:t>
            </a:r>
          </a:p>
          <a:p>
            <a:pPr marL="900113" lvl="1" indent="-433388" eaLnBrk="1" hangingPunct="1">
              <a:buFont typeface="Wingdings" panose="05000000000000000000" pitchFamily="2" charset="2"/>
              <a:buChar char="§"/>
            </a:pPr>
            <a:r>
              <a:rPr lang="en-US" altLang="en-US" sz="2800" smtClean="0"/>
              <a:t>Cohesive forces – intermolecular forces among the molecules of the liquid.</a:t>
            </a:r>
          </a:p>
          <a:p>
            <a:pPr marL="900113" lvl="1" indent="-433388" eaLnBrk="1" hangingPunct="1">
              <a:buFont typeface="Wingdings" panose="05000000000000000000" pitchFamily="2" charset="2"/>
              <a:buChar char="§"/>
            </a:pPr>
            <a:r>
              <a:rPr lang="en-US" altLang="en-US" sz="2800" smtClean="0"/>
              <a:t>Adhesive forces – forces between the liquid molecules and their container.</a:t>
            </a:r>
          </a:p>
        </p:txBody>
      </p:sp>
      <p:sp>
        <p:nvSpPr>
          <p:cNvPr id="15360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Text Box 2"/>
          <p:cNvSpPr txBox="1">
            <a:spLocks noChangeArrowheads="1"/>
          </p:cNvSpPr>
          <p:nvPr/>
        </p:nvSpPr>
        <p:spPr bwMode="auto">
          <a:xfrm>
            <a:off x="2874963" y="141288"/>
            <a:ext cx="3432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aseline="0">
                <a:solidFill>
                  <a:srgbClr val="000000"/>
                </a:solidFill>
                <a:latin typeface="Arial" panose="020B0604020202020204" pitchFamily="34" charset="0"/>
              </a:rPr>
              <a:t>Properties of Liquids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152400" y="9144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baseline="0">
                <a:solidFill>
                  <a:srgbClr val="000000"/>
                </a:solidFill>
                <a:latin typeface="Arial" panose="020B0604020202020204" pitchFamily="34" charset="0"/>
              </a:rPr>
              <a:t>Cohesion</a:t>
            </a: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 is the intermolecular attraction between like molecules</a:t>
            </a:r>
            <a:endParaRPr lang="en-US" altLang="en-US" sz="2400" b="1" i="1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55652" name="Text Box 7"/>
          <p:cNvSpPr txBox="1">
            <a:spLocks noChangeArrowheads="1"/>
          </p:cNvSpPr>
          <p:nvPr/>
        </p:nvSpPr>
        <p:spPr bwMode="auto">
          <a:xfrm>
            <a:off x="8389938" y="6384925"/>
            <a:ext cx="677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>
                <a:solidFill>
                  <a:srgbClr val="000000"/>
                </a:solidFill>
                <a:latin typeface="Arial" panose="020B0604020202020204" pitchFamily="34" charset="0"/>
              </a:rPr>
              <a:t>11.3</a:t>
            </a:r>
          </a:p>
        </p:txBody>
      </p:sp>
      <p:sp>
        <p:nvSpPr>
          <p:cNvPr id="155653" name="Text Box 8"/>
          <p:cNvSpPr txBox="1">
            <a:spLocks noChangeArrowheads="1"/>
          </p:cNvSpPr>
          <p:nvPr/>
        </p:nvSpPr>
        <p:spPr bwMode="auto">
          <a:xfrm>
            <a:off x="152400" y="16002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baseline="0">
                <a:solidFill>
                  <a:srgbClr val="000000"/>
                </a:solidFill>
                <a:latin typeface="Arial" panose="020B0604020202020204" pitchFamily="34" charset="0"/>
              </a:rPr>
              <a:t>Adhesion</a:t>
            </a: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 is an attraction between unlike molecules</a:t>
            </a:r>
            <a:endParaRPr lang="en-US" altLang="en-US" sz="2400" b="1" i="1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155654" name="Picture 9" descr="npo0001a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4" t="14998" r="5624" b="7498"/>
          <a:stretch>
            <a:fillRect/>
          </a:stretch>
        </p:blipFill>
        <p:spPr bwMode="auto">
          <a:xfrm>
            <a:off x="1295400" y="2413000"/>
            <a:ext cx="6553200" cy="429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55655" name="Group 12"/>
          <p:cNvGrpSpPr>
            <a:grpSpLocks/>
          </p:cNvGrpSpPr>
          <p:nvPr/>
        </p:nvGrpSpPr>
        <p:grpSpPr bwMode="auto">
          <a:xfrm>
            <a:off x="2209800" y="2578100"/>
            <a:ext cx="1457325" cy="1003300"/>
            <a:chOff x="1392" y="1624"/>
            <a:chExt cx="918" cy="632"/>
          </a:xfrm>
        </p:grpSpPr>
        <p:sp>
          <p:nvSpPr>
            <p:cNvPr id="155660" name="Oval 10"/>
            <p:cNvSpPr>
              <a:spLocks noChangeArrowheads="1"/>
            </p:cNvSpPr>
            <p:nvPr/>
          </p:nvSpPr>
          <p:spPr bwMode="auto">
            <a:xfrm>
              <a:off x="1632" y="1968"/>
              <a:ext cx="432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5661" name="Text Box 11"/>
            <p:cNvSpPr txBox="1">
              <a:spLocks noChangeArrowheads="1"/>
            </p:cNvSpPr>
            <p:nvPr/>
          </p:nvSpPr>
          <p:spPr bwMode="auto">
            <a:xfrm>
              <a:off x="1392" y="1624"/>
              <a:ext cx="9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FF0000"/>
                  </a:solidFill>
                  <a:latin typeface="Arial" panose="020B0604020202020204" pitchFamily="34" charset="0"/>
                </a:rPr>
                <a:t>Adhesion</a:t>
              </a:r>
              <a:endParaRPr lang="en-US" altLang="en-US" sz="1600" baseline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55656" name="Oval 14"/>
          <p:cNvSpPr>
            <a:spLocks noChangeArrowheads="1"/>
          </p:cNvSpPr>
          <p:nvPr/>
        </p:nvSpPr>
        <p:spPr bwMode="auto">
          <a:xfrm>
            <a:off x="5867400" y="5422900"/>
            <a:ext cx="6858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55657" name="Text Box 15"/>
          <p:cNvSpPr txBox="1">
            <a:spLocks noChangeArrowheads="1"/>
          </p:cNvSpPr>
          <p:nvPr/>
        </p:nvSpPr>
        <p:spPr bwMode="auto">
          <a:xfrm>
            <a:off x="5486400" y="4876800"/>
            <a:ext cx="1474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FF0000"/>
                </a:solidFill>
                <a:latin typeface="Arial" panose="020B0604020202020204" pitchFamily="34" charset="0"/>
              </a:rPr>
              <a:t>Cohesion</a:t>
            </a:r>
            <a:endParaRPr lang="en-US" altLang="en-US" sz="1600" baseline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55658" name="Text Box 19"/>
          <p:cNvSpPr txBox="1">
            <a:spLocks noChangeArrowheads="1"/>
          </p:cNvSpPr>
          <p:nvPr/>
        </p:nvSpPr>
        <p:spPr bwMode="auto">
          <a:xfrm>
            <a:off x="1676400" y="4191000"/>
            <a:ext cx="250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FF0000"/>
                </a:solidFill>
                <a:latin typeface="Arial" panose="020B0604020202020204" pitchFamily="34" charset="0"/>
              </a:rPr>
              <a:t>attracted to glass</a:t>
            </a:r>
          </a:p>
        </p:txBody>
      </p:sp>
      <p:sp>
        <p:nvSpPr>
          <p:cNvPr id="155659" name="Text Box 20"/>
          <p:cNvSpPr txBox="1">
            <a:spLocks noChangeArrowheads="1"/>
          </p:cNvSpPr>
          <p:nvPr/>
        </p:nvSpPr>
        <p:spPr bwMode="auto">
          <a:xfrm>
            <a:off x="4594225" y="6019800"/>
            <a:ext cx="323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FF0000"/>
                </a:solidFill>
                <a:latin typeface="Arial" panose="020B0604020202020204" pitchFamily="34" charset="0"/>
              </a:rPr>
              <a:t>attracted to each ot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5667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589BBE-E39F-4CF8-944D-B8E04560AD89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000"/>
          </a:p>
        </p:txBody>
      </p:sp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Liquids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2312988"/>
          </a:xfrm>
        </p:spPr>
        <p:txBody>
          <a:bodyPr/>
          <a:lstStyle/>
          <a:p>
            <a:pPr marL="465138" indent="-465138" eaLnBrk="1" hangingPunct="1"/>
            <a:r>
              <a:rPr lang="en-US" altLang="en-US" sz="2800" smtClean="0"/>
              <a:t>Viscosity – measure of a liquid’s resistance to flow:</a:t>
            </a:r>
          </a:p>
          <a:p>
            <a:pPr marL="900113" lvl="1" indent="-433388" eaLnBrk="1" hangingPunct="1">
              <a:buFont typeface="Wingdings" panose="05000000000000000000" pitchFamily="2" charset="2"/>
              <a:buChar char="§"/>
            </a:pPr>
            <a:r>
              <a:rPr lang="en-US" altLang="en-US" sz="2800" smtClean="0"/>
              <a:t>Liquids with large intermolecular forces or molecular complexity tend to be highly viscous.</a:t>
            </a:r>
          </a:p>
        </p:txBody>
      </p:sp>
      <p:sp>
        <p:nvSpPr>
          <p:cNvPr id="15667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2" grpId="0" autoUpdateAnimBg="0"/>
      <p:bldP spid="353283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2" name="Picture 5" descr="npo0001b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1" t="30000" r="2251" b="10500"/>
          <a:stretch>
            <a:fillRect/>
          </a:stretch>
        </p:blipFill>
        <p:spPr bwMode="auto">
          <a:xfrm>
            <a:off x="152400" y="3352800"/>
            <a:ext cx="6553200" cy="306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8723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8763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A </a:t>
            </a:r>
            <a:r>
              <a:rPr lang="en-US" altLang="en-US" sz="2400" b="1" i="1" baseline="0">
                <a:solidFill>
                  <a:srgbClr val="000000"/>
                </a:solidFill>
                <a:latin typeface="Arial" panose="020B0604020202020204" pitchFamily="34" charset="0"/>
              </a:rPr>
              <a:t>crystalline solid</a:t>
            </a: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 possesses rigid and long-range order.  In a crystalline solid, atoms, molecules or ions occupy specific (predictable) positions.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52400" y="14478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An </a:t>
            </a:r>
            <a:r>
              <a:rPr lang="en-US" altLang="en-US" sz="2400" b="1" i="1" baseline="0">
                <a:solidFill>
                  <a:srgbClr val="000000"/>
                </a:solidFill>
                <a:latin typeface="Arial" panose="020B0604020202020204" pitchFamily="34" charset="0"/>
              </a:rPr>
              <a:t>amorphous</a:t>
            </a: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i="1" baseline="0">
                <a:solidFill>
                  <a:srgbClr val="000000"/>
                </a:solidFill>
                <a:latin typeface="Arial" panose="020B0604020202020204" pitchFamily="34" charset="0"/>
              </a:rPr>
              <a:t>solid</a:t>
            </a: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 does not possess a well-defined arrangement and long-range molecular order.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52400" y="2438400"/>
            <a:ext cx="853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A </a:t>
            </a:r>
            <a:r>
              <a:rPr lang="en-US" altLang="en-US" sz="2400" b="1" i="1" baseline="0">
                <a:solidFill>
                  <a:srgbClr val="000000"/>
                </a:solidFill>
                <a:latin typeface="Arial" panose="020B0604020202020204" pitchFamily="34" charset="0"/>
              </a:rPr>
              <a:t>unit cell</a:t>
            </a: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 is the basic repeating structural unit of a crystalline solid.</a:t>
            </a:r>
          </a:p>
        </p:txBody>
      </p:sp>
      <p:sp>
        <p:nvSpPr>
          <p:cNvPr id="158726" name="Text Box 6"/>
          <p:cNvSpPr txBox="1">
            <a:spLocks noChangeArrowheads="1"/>
          </p:cNvSpPr>
          <p:nvPr/>
        </p:nvSpPr>
        <p:spPr bwMode="auto">
          <a:xfrm>
            <a:off x="152400" y="6345238"/>
            <a:ext cx="1338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Unit Cell</a:t>
            </a:r>
          </a:p>
        </p:txBody>
      </p:sp>
      <p:grpSp>
        <p:nvGrpSpPr>
          <p:cNvPr id="16395" name="Group 11"/>
          <p:cNvGrpSpPr>
            <a:grpSpLocks/>
          </p:cNvGrpSpPr>
          <p:nvPr/>
        </p:nvGrpSpPr>
        <p:grpSpPr bwMode="auto">
          <a:xfrm>
            <a:off x="1231900" y="3862388"/>
            <a:ext cx="981075" cy="1395412"/>
            <a:chOff x="1502" y="2433"/>
            <a:chExt cx="618" cy="879"/>
          </a:xfrm>
        </p:grpSpPr>
        <p:sp>
          <p:nvSpPr>
            <p:cNvPr id="158731" name="Line 7"/>
            <p:cNvSpPr>
              <a:spLocks noChangeShapeType="1"/>
            </p:cNvSpPr>
            <p:nvPr/>
          </p:nvSpPr>
          <p:spPr bwMode="auto">
            <a:xfrm>
              <a:off x="1816" y="2928"/>
              <a:ext cx="0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32" name="Text Box 8"/>
            <p:cNvSpPr txBox="1">
              <a:spLocks noChangeArrowheads="1"/>
            </p:cNvSpPr>
            <p:nvPr/>
          </p:nvSpPr>
          <p:spPr bwMode="auto">
            <a:xfrm>
              <a:off x="1502" y="2433"/>
              <a:ext cx="61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FF0000"/>
                  </a:solidFill>
                  <a:latin typeface="Arial" panose="020B0604020202020204" pitchFamily="34" charset="0"/>
                </a:rPr>
                <a:t>lattice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FF0000"/>
                  </a:solidFill>
                  <a:latin typeface="Arial" panose="020B0604020202020204" pitchFamily="34" charset="0"/>
                </a:rPr>
                <a:t>point</a:t>
              </a:r>
            </a:p>
          </p:txBody>
        </p:sp>
      </p:grpSp>
      <p:sp>
        <p:nvSpPr>
          <p:cNvPr id="158728" name="Text Box 9"/>
          <p:cNvSpPr txBox="1">
            <a:spLocks noChangeArrowheads="1"/>
          </p:cNvSpPr>
          <p:nvPr/>
        </p:nvSpPr>
        <p:spPr bwMode="auto">
          <a:xfrm>
            <a:off x="2087563" y="6343650"/>
            <a:ext cx="3627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Unit cells in 3 dimensions</a:t>
            </a:r>
          </a:p>
        </p:txBody>
      </p:sp>
      <p:sp>
        <p:nvSpPr>
          <p:cNvPr id="158729" name="Text Box 10"/>
          <p:cNvSpPr txBox="1">
            <a:spLocks noChangeArrowheads="1"/>
          </p:cNvSpPr>
          <p:nvPr/>
        </p:nvSpPr>
        <p:spPr bwMode="auto">
          <a:xfrm>
            <a:off x="8389938" y="6384925"/>
            <a:ext cx="677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>
                <a:solidFill>
                  <a:srgbClr val="000000"/>
                </a:solidFill>
                <a:latin typeface="Arial" panose="020B0604020202020204" pitchFamily="34" charset="0"/>
              </a:rPr>
              <a:t>11.4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6629400" y="3767138"/>
            <a:ext cx="2438400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u="sng" baseline="0">
                <a:solidFill>
                  <a:srgbClr val="000000"/>
                </a:solidFill>
                <a:latin typeface="Arial" panose="020B0604020202020204" pitchFamily="34" charset="0"/>
              </a:rPr>
              <a:t>At lattice points:</a:t>
            </a:r>
            <a:endParaRPr lang="en-US" altLang="en-US" sz="2400" baseline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Atom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Molecul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8" grpId="0" autoUpdateAnimBg="0"/>
      <p:bldP spid="1639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6" name="Picture 3" descr="npo0001b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1" t="3000" r="4500" b="6000"/>
          <a:stretch>
            <a:fillRect/>
          </a:stretch>
        </p:blipFill>
        <p:spPr bwMode="auto">
          <a:xfrm>
            <a:off x="381000" y="342900"/>
            <a:ext cx="8378825" cy="613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9747" name="Text Box 4"/>
          <p:cNvSpPr txBox="1">
            <a:spLocks noChangeArrowheads="1"/>
          </p:cNvSpPr>
          <p:nvPr/>
        </p:nvSpPr>
        <p:spPr bwMode="auto">
          <a:xfrm>
            <a:off x="8389938" y="6384925"/>
            <a:ext cx="677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>
                <a:solidFill>
                  <a:srgbClr val="000000"/>
                </a:solidFill>
                <a:latin typeface="Arial" panose="020B0604020202020204" pitchFamily="34" charset="0"/>
              </a:rPr>
              <a:t>11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6077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BF43F2-D57B-47DB-BC7F-C3E934A27C09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000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Types of Crystalline Solids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5091113"/>
          </a:xfrm>
        </p:spPr>
        <p:txBody>
          <a:bodyPr/>
          <a:lstStyle/>
          <a:p>
            <a:pPr marL="465138" indent="-465138" eaLnBrk="1" hangingPunct="1"/>
            <a:r>
              <a:rPr lang="en-US" altLang="en-US" sz="2800" i="1" dirty="0" smtClean="0"/>
              <a:t>Ionic Solids</a:t>
            </a:r>
            <a:r>
              <a:rPr lang="en-US" altLang="en-US" sz="2800" dirty="0" smtClean="0"/>
              <a:t> – </a:t>
            </a:r>
            <a:r>
              <a:rPr lang="en-US" altLang="en-US" sz="2800" b="1" dirty="0" smtClean="0"/>
              <a:t>ions</a:t>
            </a:r>
            <a:r>
              <a:rPr lang="en-US" altLang="en-US" sz="2800" dirty="0" smtClean="0"/>
              <a:t> at the points of the lattice that describes the structure of the solid. </a:t>
            </a:r>
            <a:r>
              <a:rPr lang="en-US" altLang="en-US" sz="2800" smtClean="0">
                <a:solidFill>
                  <a:srgbClr val="FF0000"/>
                </a:solidFill>
              </a:rPr>
              <a:t>Ion-ion is </a:t>
            </a:r>
            <a:r>
              <a:rPr lang="en-US" altLang="en-US" sz="2800" smtClean="0">
                <a:solidFill>
                  <a:srgbClr val="FF0000"/>
                </a:solidFill>
              </a:rPr>
              <a:t>stronger </a:t>
            </a:r>
            <a:r>
              <a:rPr lang="en-US" altLang="en-US" sz="2800" smtClean="0">
                <a:solidFill>
                  <a:srgbClr val="FF0000"/>
                </a:solidFill>
              </a:rPr>
              <a:t>than all IM forces</a:t>
            </a:r>
          </a:p>
          <a:p>
            <a:pPr marL="465138" indent="-465138" eaLnBrk="1" hangingPunct="1"/>
            <a:r>
              <a:rPr lang="en-US" altLang="en-US" sz="2800" i="1" dirty="0" smtClean="0"/>
              <a:t>Atomic Solids</a:t>
            </a:r>
            <a:r>
              <a:rPr lang="en-US" altLang="en-US" sz="2800" dirty="0" smtClean="0"/>
              <a:t> – </a:t>
            </a:r>
            <a:r>
              <a:rPr lang="en-US" altLang="en-US" sz="2800" b="1" dirty="0" smtClean="0"/>
              <a:t>atoms</a:t>
            </a:r>
            <a:r>
              <a:rPr lang="en-US" altLang="en-US" sz="2800" dirty="0" smtClean="0"/>
              <a:t> at the lattice points that describe the structure of the solid. </a:t>
            </a:r>
            <a:r>
              <a:rPr lang="en-US" altLang="en-US" sz="2800" dirty="0" smtClean="0">
                <a:solidFill>
                  <a:srgbClr val="FF0000"/>
                </a:solidFill>
              </a:rPr>
              <a:t>Stronger than IM forces but generally weaker than ion-ion</a:t>
            </a:r>
            <a:endParaRPr lang="en-US" altLang="en-US" sz="2800" dirty="0" smtClean="0"/>
          </a:p>
          <a:p>
            <a:pPr marL="465138" indent="-465138" eaLnBrk="1" hangingPunct="1"/>
            <a:r>
              <a:rPr lang="en-US" altLang="en-US" sz="2800" i="1" dirty="0" smtClean="0"/>
              <a:t>Molecular Solids</a:t>
            </a:r>
            <a:r>
              <a:rPr lang="en-US" altLang="en-US" sz="2800" dirty="0" smtClean="0"/>
              <a:t> – discrete covalently bonded </a:t>
            </a:r>
            <a:r>
              <a:rPr lang="en-US" altLang="en-US" sz="2800" b="1" dirty="0" smtClean="0"/>
              <a:t>molecules</a:t>
            </a:r>
            <a:r>
              <a:rPr lang="en-US" altLang="en-US" sz="2800" dirty="0" smtClean="0"/>
              <a:t> at each of its lattice points. </a:t>
            </a:r>
            <a:r>
              <a:rPr lang="en-US" altLang="en-US" sz="2800" dirty="0" smtClean="0">
                <a:solidFill>
                  <a:srgbClr val="FF0000"/>
                </a:solidFill>
              </a:rPr>
              <a:t>Held together with only IM forces</a:t>
            </a:r>
            <a:endParaRPr lang="en-US" altLang="en-US" sz="2800" dirty="0" smtClean="0"/>
          </a:p>
          <a:p>
            <a:pPr marL="465138" indent="-465138" eaLnBrk="1" hangingPunct="1"/>
            <a:endParaRPr lang="en-US" altLang="en-US" sz="2800" dirty="0" smtClean="0"/>
          </a:p>
        </p:txBody>
      </p:sp>
      <p:sp>
        <p:nvSpPr>
          <p:cNvPr id="16077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5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0" grpId="0" autoUpdateAnimBg="0"/>
      <p:bldP spid="37581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1469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B908128-E705-4258-88A9-17FCCF8DE6AF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000"/>
          </a:p>
        </p:txBody>
      </p:sp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Intramolecular Bonding</a:t>
            </a:r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1458913"/>
          </a:xfrm>
        </p:spPr>
        <p:txBody>
          <a:bodyPr/>
          <a:lstStyle/>
          <a:p>
            <a:pPr marL="465138" indent="-465138" eaLnBrk="1" hangingPunct="1"/>
            <a:r>
              <a:rPr lang="en-US" altLang="en-US" sz="2800" smtClean="0"/>
              <a:t>“Within” the molecule.</a:t>
            </a:r>
          </a:p>
          <a:p>
            <a:pPr marL="465138" indent="-465138" eaLnBrk="1" hangingPunct="1"/>
            <a:r>
              <a:rPr lang="en-US" altLang="en-US" sz="2800" smtClean="0"/>
              <a:t>Molecules are formed by sharing electrons between the atoms.</a:t>
            </a:r>
          </a:p>
        </p:txBody>
      </p:sp>
      <p:sp>
        <p:nvSpPr>
          <p:cNvPr id="11469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8" grpId="0" autoUpdateAnimBg="0"/>
      <p:bldP spid="306179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6281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3AC9B4-6A81-4EAA-B8EA-1153CCD2A0E8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000"/>
          </a:p>
        </p:txBody>
      </p:sp>
      <p:sp>
        <p:nvSpPr>
          <p:cNvPr id="1628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8001000" cy="6096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Examples of Three Types of Crystalline Solids</a:t>
            </a:r>
          </a:p>
        </p:txBody>
      </p:sp>
      <p:sp>
        <p:nvSpPr>
          <p:cNvPr id="162821" name="Rectangle 3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162822" name="Picture 4" descr="ch10_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989138"/>
            <a:ext cx="6067425" cy="4132262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6486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3AB174-090B-4F7B-96EB-A4D93801E22C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000"/>
          </a:p>
        </p:txBody>
      </p:sp>
      <p:sp>
        <p:nvSpPr>
          <p:cNvPr id="417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Network Solids</a:t>
            </a:r>
          </a:p>
        </p:txBody>
      </p:sp>
      <p:sp>
        <p:nvSpPr>
          <p:cNvPr id="164869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64872" name="ShockwaveFlash1" r:id="rId2" imgW="4952880" imgH="4038480"/>
        </mc:Choice>
        <mc:Fallback>
          <p:control name="ShockwaveFlash1" r:id="rId2" imgW="4952880" imgH="4038480">
            <p:pic>
              <p:nvPicPr>
                <p:cNvPr id="16487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095500" y="2057400"/>
                  <a:ext cx="4953000" cy="4038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6691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8EF46A-0A87-42DC-B8A6-3ABBD161E2E2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000"/>
          </a:p>
        </p:txBody>
      </p:sp>
      <p:sp>
        <p:nvSpPr>
          <p:cNvPr id="166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The Structures of Diamond and Graphite</a:t>
            </a:r>
          </a:p>
        </p:txBody>
      </p:sp>
      <p:pic>
        <p:nvPicPr>
          <p:cNvPr id="166917" name="Picture 3" descr="ch10_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057400"/>
            <a:ext cx="6705600" cy="350520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ChangeArrowheads="1"/>
          </p:cNvSpPr>
          <p:nvPr/>
        </p:nvSpPr>
        <p:spPr bwMode="auto">
          <a:xfrm>
            <a:off x="3109913" y="90488"/>
            <a:ext cx="2933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aseline="0">
                <a:solidFill>
                  <a:srgbClr val="000000"/>
                </a:solidFill>
                <a:latin typeface="Arial" panose="020B0604020202020204" pitchFamily="34" charset="0"/>
              </a:rPr>
              <a:t>Types of Crystals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212725" y="725488"/>
            <a:ext cx="8550275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 baseline="0">
                <a:solidFill>
                  <a:srgbClr val="000000"/>
                </a:solidFill>
                <a:latin typeface="Arial" panose="020B0604020202020204" pitchFamily="34" charset="0"/>
              </a:rPr>
              <a:t>Metallic Crystals </a:t>
            </a: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en-US" altLang="en-US" sz="2400" baseline="0">
                <a:solidFill>
                  <a:srgbClr val="FF0000"/>
                </a:solidFill>
                <a:latin typeface="Arial" panose="020B0604020202020204" pitchFamily="34" charset="0"/>
              </a:rPr>
              <a:t>Typically weaker than covalent, but can be in the low end of covalent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en-US" sz="2000" baseline="0">
                <a:solidFill>
                  <a:srgbClr val="000000"/>
                </a:solidFill>
                <a:latin typeface="Arial" panose="020B0604020202020204" pitchFamily="34" charset="0"/>
              </a:rPr>
              <a:t>Lattice points occupied by metal atom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en-US" sz="2000" baseline="0">
                <a:solidFill>
                  <a:srgbClr val="000000"/>
                </a:solidFill>
                <a:latin typeface="Arial" panose="020B0604020202020204" pitchFamily="34" charset="0"/>
              </a:rPr>
              <a:t>Held together by metallic bond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en-US" sz="2000" baseline="0">
                <a:solidFill>
                  <a:srgbClr val="000000"/>
                </a:solidFill>
                <a:latin typeface="Arial" panose="020B0604020202020204" pitchFamily="34" charset="0"/>
              </a:rPr>
              <a:t>Soft to hard, low to high melting point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altLang="en-US" sz="2000" baseline="0">
                <a:solidFill>
                  <a:srgbClr val="000000"/>
                </a:solidFill>
                <a:latin typeface="Arial" panose="020B0604020202020204" pitchFamily="34" charset="0"/>
              </a:rPr>
              <a:t>Good conductors of heat and electricity</a:t>
            </a:r>
          </a:p>
        </p:txBody>
      </p:sp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8389938" y="6384925"/>
            <a:ext cx="677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>
                <a:solidFill>
                  <a:srgbClr val="000000"/>
                </a:solidFill>
                <a:latin typeface="Arial" panose="020B0604020202020204" pitchFamily="34" charset="0"/>
              </a:rPr>
              <a:t>11.6</a:t>
            </a:r>
          </a:p>
        </p:txBody>
      </p:sp>
      <p:pic>
        <p:nvPicPr>
          <p:cNvPr id="168965" name="Picture 6" descr="npo0001c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99" t="12000" r="15750"/>
          <a:stretch>
            <a:fillRect/>
          </a:stretch>
        </p:blipFill>
        <p:spPr bwMode="auto">
          <a:xfrm>
            <a:off x="4502150" y="3200400"/>
            <a:ext cx="3533775" cy="351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8966" name="Text Box 7"/>
          <p:cNvSpPr txBox="1">
            <a:spLocks noChangeArrowheads="1"/>
          </p:cNvSpPr>
          <p:nvPr/>
        </p:nvSpPr>
        <p:spPr bwMode="auto">
          <a:xfrm>
            <a:off x="3854450" y="2859088"/>
            <a:ext cx="4827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Cross Section of a Metallic Crystal</a:t>
            </a:r>
          </a:p>
        </p:txBody>
      </p:sp>
      <p:grpSp>
        <p:nvGrpSpPr>
          <p:cNvPr id="31755" name="Group 11"/>
          <p:cNvGrpSpPr>
            <a:grpSpLocks/>
          </p:cNvGrpSpPr>
          <p:nvPr/>
        </p:nvGrpSpPr>
        <p:grpSpPr bwMode="auto">
          <a:xfrm>
            <a:off x="1295400" y="3302000"/>
            <a:ext cx="3606800" cy="822325"/>
            <a:chOff x="816" y="2080"/>
            <a:chExt cx="2272" cy="518"/>
          </a:xfrm>
        </p:grpSpPr>
        <p:sp>
          <p:nvSpPr>
            <p:cNvPr id="168971" name="Line 8"/>
            <p:cNvSpPr>
              <a:spLocks noChangeShapeType="1"/>
            </p:cNvSpPr>
            <p:nvPr/>
          </p:nvSpPr>
          <p:spPr bwMode="auto">
            <a:xfrm>
              <a:off x="1936" y="2336"/>
              <a:ext cx="115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972" name="Text Box 10"/>
            <p:cNvSpPr txBox="1">
              <a:spLocks noChangeArrowheads="1"/>
            </p:cNvSpPr>
            <p:nvPr/>
          </p:nvSpPr>
          <p:spPr bwMode="auto">
            <a:xfrm>
              <a:off x="816" y="2080"/>
              <a:ext cx="119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nucleus &amp;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inner shell e</a:t>
              </a:r>
              <a:r>
                <a:rPr lang="en-US" altLang="en-US" sz="240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1757" name="Group 13"/>
          <p:cNvGrpSpPr>
            <a:grpSpLocks/>
          </p:cNvGrpSpPr>
          <p:nvPr/>
        </p:nvGrpSpPr>
        <p:grpSpPr bwMode="auto">
          <a:xfrm>
            <a:off x="1371600" y="4572000"/>
            <a:ext cx="3632200" cy="822325"/>
            <a:chOff x="864" y="2880"/>
            <a:chExt cx="2288" cy="518"/>
          </a:xfrm>
        </p:grpSpPr>
        <p:sp>
          <p:nvSpPr>
            <p:cNvPr id="168969" name="Line 9"/>
            <p:cNvSpPr>
              <a:spLocks noChangeShapeType="1"/>
            </p:cNvSpPr>
            <p:nvPr/>
          </p:nvSpPr>
          <p:spPr bwMode="auto">
            <a:xfrm>
              <a:off x="2000" y="3152"/>
              <a:ext cx="115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970" name="Text Box 12"/>
            <p:cNvSpPr txBox="1">
              <a:spLocks noChangeArrowheads="1"/>
            </p:cNvSpPr>
            <p:nvPr/>
          </p:nvSpPr>
          <p:spPr bwMode="auto">
            <a:xfrm>
              <a:off x="864" y="2880"/>
              <a:ext cx="117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mobile “sea”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aseline="0">
                  <a:solidFill>
                    <a:srgbClr val="000000"/>
                  </a:solidFill>
                  <a:latin typeface="Arial" panose="020B0604020202020204" pitchFamily="34" charset="0"/>
                </a:rPr>
                <a:t>of e</a:t>
              </a:r>
              <a:r>
                <a:rPr lang="en-US" altLang="en-US" sz="240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endPara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6998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767887-625C-4431-A583-3822E045BE6A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000"/>
          </a:p>
        </p:txBody>
      </p:sp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Vapor Pressure</a:t>
            </a:r>
          </a:p>
        </p:txBody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2312988"/>
          </a:xfrm>
        </p:spPr>
        <p:txBody>
          <a:bodyPr/>
          <a:lstStyle/>
          <a:p>
            <a:pPr marL="465138" indent="-465138" eaLnBrk="1" hangingPunct="1"/>
            <a:r>
              <a:rPr lang="en-US" altLang="en-US" sz="2800" smtClean="0"/>
              <a:t>Pressure of the vapor present at equilibrium.</a:t>
            </a:r>
          </a:p>
          <a:p>
            <a:pPr marL="465138" indent="-465138" eaLnBrk="1" hangingPunct="1"/>
            <a:r>
              <a:rPr lang="en-US" altLang="en-US" sz="2800" smtClean="0"/>
              <a:t>The system is at equilibrium when no net change occurs in the amount of liquid or vapor because the two opposite processes exactly balance each other.</a:t>
            </a:r>
          </a:p>
        </p:txBody>
      </p:sp>
      <p:sp>
        <p:nvSpPr>
          <p:cNvPr id="169990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5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5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2" grpId="0" autoUpdateAnimBg="0"/>
      <p:bldP spid="455683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7203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2C7E7B-3295-478E-8F6B-3D0FE52B2B8E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000"/>
          </a:p>
        </p:txBody>
      </p:sp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The Rates of Condensation and Evaporation</a:t>
            </a:r>
          </a:p>
        </p:txBody>
      </p:sp>
      <p:sp>
        <p:nvSpPr>
          <p:cNvPr id="172037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172038" name="Picture 4" descr="ch10_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575" y="1752600"/>
            <a:ext cx="4770438" cy="4217988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740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0451EE-F520-4E98-87DC-747BDEE63850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000"/>
          </a:p>
        </p:txBody>
      </p:sp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143000"/>
            <a:ext cx="8229600" cy="5334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Concept Check</a:t>
            </a:r>
          </a:p>
        </p:txBody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8229600" cy="1971675"/>
          </a:xfrm>
        </p:spPr>
        <p:txBody>
          <a:bodyPr/>
          <a:lstStyle/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What is the vapor pressure of water at 100°C? How do you know?</a:t>
            </a:r>
          </a:p>
          <a:p>
            <a:pPr marL="744538" indent="1588" eaLnBrk="1" hangingPunct="1">
              <a:buFontTx/>
              <a:buNone/>
            </a:pPr>
            <a:endParaRPr lang="en-US" altLang="en-US" sz="2800" smtClean="0"/>
          </a:p>
          <a:p>
            <a:pPr marL="744538" indent="1588" eaLnBrk="1" hangingPunct="1">
              <a:buFontTx/>
              <a:buNone/>
            </a:pPr>
            <a:r>
              <a:rPr lang="en-US" altLang="en-US" sz="2800" smtClean="0"/>
              <a:t>				</a:t>
            </a:r>
            <a:r>
              <a:rPr lang="en-US" altLang="en-US" smtClean="0">
                <a:solidFill>
                  <a:srgbClr val="009900"/>
                </a:solidFill>
              </a:rPr>
              <a:t>1 atm</a:t>
            </a:r>
          </a:p>
        </p:txBody>
      </p:sp>
      <p:pic>
        <p:nvPicPr>
          <p:cNvPr id="174086" name="Picture 4" descr="MMj0254447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9525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7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57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0" grpId="0" autoUpdateAnimBg="0"/>
      <p:bldP spid="457731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761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6591FF-3AAF-4D6B-8C51-1022938FB21A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000"/>
          </a:p>
        </p:txBody>
      </p:sp>
      <p:sp>
        <p:nvSpPr>
          <p:cNvPr id="176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Vapor Pressure</a:t>
            </a:r>
          </a:p>
        </p:txBody>
      </p:sp>
      <p:pic>
        <p:nvPicPr>
          <p:cNvPr id="176133" name="Picture 3" descr="ch10_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752600"/>
            <a:ext cx="6705600" cy="419735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7817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B660BD-54F4-4E0A-B2E0-BBEA3B264D34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000"/>
          </a:p>
        </p:txBody>
      </p:sp>
      <p:sp>
        <p:nvSpPr>
          <p:cNvPr id="178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Vapor Pressure</a:t>
            </a:r>
          </a:p>
        </p:txBody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1885950"/>
          </a:xfrm>
        </p:spPr>
        <p:txBody>
          <a:bodyPr/>
          <a:lstStyle/>
          <a:p>
            <a:pPr marL="465138" indent="-465138" eaLnBrk="1" hangingPunct="1"/>
            <a:r>
              <a:rPr lang="en-US" altLang="en-US" sz="2800" smtClean="0"/>
              <a:t>Liquids in which the intermolecular forces are strong have relatively low vapor pressures.</a:t>
            </a:r>
          </a:p>
          <a:p>
            <a:pPr marL="465138" indent="-465138" eaLnBrk="1" hangingPunct="1"/>
            <a:r>
              <a:rPr lang="en-US" altLang="en-US" sz="2800" smtClean="0"/>
              <a:t>Vapor pressure increases significantly with temperature.</a:t>
            </a:r>
          </a:p>
        </p:txBody>
      </p:sp>
      <p:sp>
        <p:nvSpPr>
          <p:cNvPr id="17818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7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802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E2FF59-56CE-45AD-AE8F-3B0336F77896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000"/>
          </a:p>
        </p:txBody>
      </p:sp>
      <p:sp>
        <p:nvSpPr>
          <p:cNvPr id="1802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3733800" cy="16764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Vapor Pressure</a:t>
            </a:r>
            <a:r>
              <a:rPr lang="en-US" altLang="en-US" sz="1800" smtClean="0"/>
              <a:t> </a:t>
            </a:r>
            <a:r>
              <a:rPr lang="en-US" altLang="en-US" smtClean="0"/>
              <a:t>vs. Temperature</a:t>
            </a:r>
          </a:p>
        </p:txBody>
      </p:sp>
      <p:pic>
        <p:nvPicPr>
          <p:cNvPr id="180229" name="Picture 3" descr="ch10_5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43000"/>
            <a:ext cx="3629025" cy="487680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167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F62237-93D4-4163-AAC0-2AD9496DAD91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000"/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Intermolecular Forces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933825"/>
          </a:xfrm>
        </p:spPr>
        <p:txBody>
          <a:bodyPr/>
          <a:lstStyle/>
          <a:p>
            <a:pPr marL="465138" indent="-465138" eaLnBrk="1" hangingPunct="1"/>
            <a:r>
              <a:rPr lang="en-US" altLang="en-US" sz="2800" smtClean="0"/>
              <a:t>Forces that occur between molecules.</a:t>
            </a:r>
          </a:p>
          <a:p>
            <a:pPr marL="920750" lvl="1" indent="-354013" eaLnBrk="1" hangingPunct="1">
              <a:buFont typeface="Wingdings" panose="05000000000000000000" pitchFamily="2" charset="2"/>
              <a:buChar char="§"/>
            </a:pPr>
            <a:r>
              <a:rPr lang="en-US" altLang="en-US" sz="2800" smtClean="0"/>
              <a:t>Dipole–dipole forces</a:t>
            </a:r>
          </a:p>
          <a:p>
            <a:pPr marL="1397000" lvl="2" indent="-361950" eaLnBrk="1" hangingPunct="1">
              <a:buFont typeface="Wingdings" panose="05000000000000000000" pitchFamily="2" charset="2"/>
              <a:buChar char="Ø"/>
            </a:pPr>
            <a:r>
              <a:rPr lang="en-US" altLang="en-US" sz="2600" smtClean="0"/>
              <a:t>Hydrogen bonding</a:t>
            </a:r>
          </a:p>
          <a:p>
            <a:pPr marL="920750" lvl="1" indent="-354013" eaLnBrk="1" hangingPunct="1">
              <a:buFont typeface="Wingdings" panose="05000000000000000000" pitchFamily="2" charset="2"/>
              <a:buChar char="§"/>
            </a:pPr>
            <a:r>
              <a:rPr lang="en-US" altLang="en-US" sz="2800" smtClean="0"/>
              <a:t>London dispersion forces</a:t>
            </a:r>
          </a:p>
          <a:p>
            <a:pPr marL="465138" indent="-465138" eaLnBrk="1" hangingPunct="1"/>
            <a:r>
              <a:rPr lang="en-US" altLang="en-US" sz="2800" b="1" smtClean="0"/>
              <a:t>Intra</a:t>
            </a:r>
            <a:r>
              <a:rPr lang="en-US" altLang="en-US" sz="2800" smtClean="0"/>
              <a:t>molecular bonds are stronger than </a:t>
            </a:r>
            <a:r>
              <a:rPr lang="en-US" altLang="en-US" sz="2800" b="1" smtClean="0"/>
              <a:t>inter</a:t>
            </a:r>
            <a:r>
              <a:rPr lang="en-US" altLang="en-US" sz="2800" smtClean="0"/>
              <a:t>molecular forces.</a:t>
            </a:r>
          </a:p>
          <a:p>
            <a:pPr marL="465138" indent="-465138" eaLnBrk="1" hangingPunct="1"/>
            <a:r>
              <a:rPr lang="en-US" altLang="en-US" sz="2800" smtClean="0">
                <a:solidFill>
                  <a:srgbClr val="FF0000"/>
                </a:solidFill>
              </a:rPr>
              <a:t>Ion-ion is stronger than any inter</a:t>
            </a:r>
            <a:r>
              <a:rPr lang="en-US" altLang="en-US" sz="2800" b="1" smtClean="0">
                <a:solidFill>
                  <a:srgbClr val="FF0000"/>
                </a:solidFill>
              </a:rPr>
              <a:t>molecular</a:t>
            </a:r>
            <a:r>
              <a:rPr lang="en-US" altLang="en-US" sz="2800" smtClean="0">
                <a:solidFill>
                  <a:srgbClr val="FF0000"/>
                </a:solidFill>
              </a:rPr>
              <a:t> force</a:t>
            </a:r>
          </a:p>
        </p:txBody>
      </p:sp>
      <p:sp>
        <p:nvSpPr>
          <p:cNvPr id="11674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6" grpId="0" autoUpdateAnimBg="0"/>
      <p:bldP spid="308227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8227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BB7366-3623-42CE-B79E-2331252D8C41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000"/>
          </a:p>
        </p:txBody>
      </p:sp>
      <p:sp>
        <p:nvSpPr>
          <p:cNvPr id="182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Changes of State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82279" name="ShockwaveFlash1" r:id="rId2" imgW="4724280" imgH="3886200"/>
        </mc:Choice>
        <mc:Fallback>
          <p:control name="ShockwaveFlash1" r:id="rId2" imgW="4724280" imgH="3886200">
            <p:pic>
              <p:nvPicPr>
                <p:cNvPr id="182277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209800" y="1981200"/>
                  <a:ext cx="4724400" cy="3886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8432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91F26B-96B3-4231-850B-7289D777A28F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en-US" sz="1000"/>
          </a:p>
        </p:txBody>
      </p:sp>
      <p:sp>
        <p:nvSpPr>
          <p:cNvPr id="1843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Heating Curve for Water</a:t>
            </a:r>
          </a:p>
        </p:txBody>
      </p:sp>
      <p:pic>
        <p:nvPicPr>
          <p:cNvPr id="184325" name="Picture 3" descr="ch10_5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313" y="1905000"/>
            <a:ext cx="4905375" cy="4037013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8637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D863F1-0330-464E-BE24-A9FB1CEB0B10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en-US" sz="1000"/>
          </a:p>
        </p:txBody>
      </p:sp>
      <p:sp>
        <p:nvSpPr>
          <p:cNvPr id="4771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300663"/>
          </a:xfrm>
        </p:spPr>
        <p:txBody>
          <a:bodyPr/>
          <a:lstStyle/>
          <a:p>
            <a:pPr marL="460375" indent="-460375" eaLnBrk="1" hangingPunct="1"/>
            <a:r>
              <a:rPr lang="en-US" altLang="en-US" sz="2800" smtClean="0"/>
              <a:t>A convenient way of representing the phases of a substance as a function of temperature and pressure: </a:t>
            </a:r>
            <a:r>
              <a:rPr lang="en-US" altLang="en-US" sz="2800" smtClean="0">
                <a:solidFill>
                  <a:srgbClr val="FF0000"/>
                </a:solidFill>
              </a:rPr>
              <a:t>(not on AP, but on my test!)</a:t>
            </a:r>
          </a:p>
          <a:p>
            <a:pPr marL="900113" lvl="1" indent="-438150" eaLnBrk="1" hangingPunct="1">
              <a:buFont typeface="Wingdings" panose="05000000000000000000" pitchFamily="2" charset="2"/>
              <a:buChar char="§"/>
            </a:pPr>
            <a:r>
              <a:rPr lang="en-US" altLang="en-US" sz="2800" smtClean="0"/>
              <a:t>Triple point</a:t>
            </a:r>
          </a:p>
          <a:p>
            <a:pPr marL="900113" lvl="1" indent="-438150" eaLnBrk="1" hangingPunct="1">
              <a:buFont typeface="Wingdings" panose="05000000000000000000" pitchFamily="2" charset="2"/>
              <a:buChar char="§"/>
            </a:pPr>
            <a:r>
              <a:rPr lang="en-US" altLang="en-US" sz="2800" smtClean="0"/>
              <a:t>Critical point</a:t>
            </a:r>
          </a:p>
          <a:p>
            <a:pPr marL="1300163" lvl="2" indent="-438150" eaLnBrk="1" hangingPunct="1">
              <a:buFont typeface="Wingdings" panose="05000000000000000000" pitchFamily="2" charset="2"/>
              <a:buChar char="§"/>
            </a:pPr>
            <a:r>
              <a:rPr lang="en-US" altLang="en-US" sz="2400" b="1" i="1" smtClean="0"/>
              <a:t>critical temperature </a:t>
            </a:r>
            <a:r>
              <a:rPr lang="en-US" altLang="en-US" sz="2400" smtClean="0"/>
              <a:t>(</a:t>
            </a:r>
            <a:r>
              <a:rPr lang="en-US" altLang="en-US" sz="2400" b="1" i="1" smtClean="0"/>
              <a:t>T</a:t>
            </a:r>
            <a:r>
              <a:rPr lang="en-US" altLang="en-US" sz="2400" baseline="-25000" smtClean="0"/>
              <a:t>c</a:t>
            </a:r>
            <a:r>
              <a:rPr lang="en-US" altLang="en-US" sz="2400" smtClean="0"/>
              <a:t>) - temperature above which the gas cannot be made to liquefy, no matter how great the applied pressure.</a:t>
            </a:r>
          </a:p>
          <a:p>
            <a:pPr marL="1300163" lvl="2" indent="-438150" eaLnBrk="1" hangingPunct="1">
              <a:buFont typeface="Wingdings" panose="05000000000000000000" pitchFamily="2" charset="2"/>
              <a:buChar char="§"/>
            </a:pPr>
            <a:r>
              <a:rPr lang="en-US" altLang="en-US" sz="2400" b="1" i="1" smtClean="0"/>
              <a:t>critical pressure </a:t>
            </a:r>
            <a:r>
              <a:rPr lang="en-US" altLang="en-US" sz="2400" smtClean="0"/>
              <a:t>(</a:t>
            </a:r>
            <a:r>
              <a:rPr lang="en-US" altLang="en-US" sz="2400" b="1" i="1" smtClean="0"/>
              <a:t>P</a:t>
            </a:r>
            <a:r>
              <a:rPr lang="en-US" altLang="en-US" sz="2400" baseline="-25000" smtClean="0"/>
              <a:t>c</a:t>
            </a:r>
            <a:r>
              <a:rPr lang="en-US" altLang="en-US" sz="2400" smtClean="0"/>
              <a:t>) - minimum pressure that must be applied to bring about liquefaction at the critical temperature.</a:t>
            </a:r>
          </a:p>
          <a:p>
            <a:pPr marL="900113" lvl="1" indent="-438150" eaLnBrk="1" hangingPunct="1">
              <a:buFont typeface="Wingdings" panose="05000000000000000000" pitchFamily="2" charset="2"/>
              <a:buChar char="§"/>
            </a:pPr>
            <a:r>
              <a:rPr lang="en-US" altLang="en-US" sz="2800" smtClean="0"/>
              <a:t>Phase equilibrium lines</a:t>
            </a:r>
          </a:p>
        </p:txBody>
      </p:sp>
      <p:sp>
        <p:nvSpPr>
          <p:cNvPr id="186373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7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7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7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7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7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7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6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8841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2DACB76-EFDB-43D4-99C4-469E3B296E1A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en-US" sz="1000"/>
          </a:p>
        </p:txBody>
      </p:sp>
      <p:sp>
        <p:nvSpPr>
          <p:cNvPr id="1884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3429000" cy="1524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Phase Diagram for Carbon Dioxide</a:t>
            </a:r>
          </a:p>
        </p:txBody>
      </p:sp>
      <p:pic>
        <p:nvPicPr>
          <p:cNvPr id="188421" name="Picture 3" descr="ch10_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143000"/>
            <a:ext cx="4725988" cy="495300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9046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3C89A1-3735-4256-A0A1-956025C19040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en-US" sz="1000"/>
          </a:p>
        </p:txBody>
      </p:sp>
      <p:sp>
        <p:nvSpPr>
          <p:cNvPr id="19046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3429000" cy="1524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Phase Diagram for Water</a:t>
            </a:r>
          </a:p>
        </p:txBody>
      </p:sp>
      <p:pic>
        <p:nvPicPr>
          <p:cNvPr id="190469" name="Picture 3" descr="ch10_6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143000"/>
            <a:ext cx="4424363" cy="518160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52578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FF0000"/>
                </a:solidFill>
              </a:rPr>
              <a:t>Where’s Waldo?</a:t>
            </a:r>
          </a:p>
        </p:txBody>
      </p:sp>
      <p:pic>
        <p:nvPicPr>
          <p:cNvPr id="192515" name="Picture 5" descr="FG10_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8800"/>
            <a:ext cx="6372225" cy="420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16" name="Picture 7" descr="WheresWald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7302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2517" name="Text Box 8"/>
          <p:cNvSpPr txBox="1">
            <a:spLocks noChangeArrowheads="1"/>
          </p:cNvSpPr>
          <p:nvPr/>
        </p:nvSpPr>
        <p:spPr bwMode="auto">
          <a:xfrm>
            <a:off x="6324600" y="228600"/>
            <a:ext cx="2819400" cy="6370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aseline="0">
                <a:solidFill>
                  <a:srgbClr val="3333CC"/>
                </a:solidFill>
                <a:latin typeface="Arial" panose="020B0604020202020204" pitchFamily="34" charset="0"/>
              </a:rPr>
              <a:t>Can you find…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The Triple Point?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Critical pressure?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Critical temperature?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Where fusion</a:t>
            </a:r>
            <a:b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 (s -&gt; l) occurs?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Where vaporization (l -&gt; g) occurs?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Melting point</a:t>
            </a:r>
            <a:b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 (at 1 atm)?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Boiling point</a:t>
            </a:r>
            <a:b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(at 6 atm)?</a:t>
            </a:r>
          </a:p>
        </p:txBody>
      </p:sp>
      <p:sp>
        <p:nvSpPr>
          <p:cNvPr id="192518" name="Text Box 9"/>
          <p:cNvSpPr txBox="1">
            <a:spLocks noChangeArrowheads="1"/>
          </p:cNvSpPr>
          <p:nvPr/>
        </p:nvSpPr>
        <p:spPr bwMode="auto">
          <a:xfrm>
            <a:off x="1447800" y="61722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aseline="0">
                <a:solidFill>
                  <a:srgbClr val="000000"/>
                </a:solidFill>
                <a:latin typeface="Arial" panose="020B0604020202020204" pitchFamily="34" charset="0"/>
              </a:rPr>
              <a:t>Carbon Diox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762000"/>
            <a:ext cx="6019800" cy="522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>
            <a:off x="3467100" y="1828800"/>
            <a:ext cx="114300" cy="2209800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9456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051F4F-C31F-4806-BD40-E6D88B11E0BB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en-US" sz="1000"/>
          </a:p>
        </p:txBody>
      </p:sp>
      <p:sp>
        <p:nvSpPr>
          <p:cNvPr id="483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143000"/>
            <a:ext cx="8229600" cy="5334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Concept Check</a:t>
            </a:r>
          </a:p>
        </p:txBody>
      </p:sp>
      <p:sp>
        <p:nvSpPr>
          <p:cNvPr id="483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8229600" cy="3933825"/>
          </a:xfrm>
        </p:spPr>
        <p:txBody>
          <a:bodyPr/>
          <a:lstStyle/>
          <a:p>
            <a:pPr marL="465138" indent="14288" eaLnBrk="1" hangingPunct="1">
              <a:buFontTx/>
              <a:buNone/>
            </a:pPr>
            <a:r>
              <a:rPr lang="en-US" altLang="en-US" smtClean="0"/>
              <a:t>As intermolecular forces </a:t>
            </a:r>
            <a:r>
              <a:rPr lang="en-US" altLang="en-US" smtClean="0">
                <a:solidFill>
                  <a:srgbClr val="0000FF"/>
                </a:solidFill>
              </a:rPr>
              <a:t>increase</a:t>
            </a:r>
            <a:r>
              <a:rPr lang="en-US" altLang="en-US" smtClean="0"/>
              <a:t>, what happens to each of the following? Why?</a:t>
            </a:r>
          </a:p>
          <a:p>
            <a:pPr marL="900113" lvl="1" indent="0" eaLnBrk="1" hangingPunct="1">
              <a:buFont typeface="Wingdings" panose="05000000000000000000" pitchFamily="2" charset="2"/>
              <a:buChar char="§"/>
            </a:pPr>
            <a:r>
              <a:rPr lang="en-US" altLang="en-US" smtClean="0"/>
              <a:t> Boiling point</a:t>
            </a:r>
          </a:p>
          <a:p>
            <a:pPr marL="900113" lvl="1" indent="0" eaLnBrk="1" hangingPunct="1">
              <a:buFont typeface="Wingdings" panose="05000000000000000000" pitchFamily="2" charset="2"/>
              <a:buChar char="§"/>
            </a:pPr>
            <a:r>
              <a:rPr lang="en-US" altLang="en-US" smtClean="0"/>
              <a:t> Viscosity</a:t>
            </a:r>
          </a:p>
          <a:p>
            <a:pPr marL="900113" lvl="1" indent="0" eaLnBrk="1" hangingPunct="1">
              <a:buFont typeface="Wingdings" panose="05000000000000000000" pitchFamily="2" charset="2"/>
              <a:buChar char="§"/>
            </a:pPr>
            <a:r>
              <a:rPr lang="en-US" altLang="en-US" smtClean="0"/>
              <a:t> Surface tension</a:t>
            </a:r>
          </a:p>
          <a:p>
            <a:pPr marL="900113" lvl="1" indent="0" eaLnBrk="1" hangingPunct="1">
              <a:buFont typeface="Wingdings" panose="05000000000000000000" pitchFamily="2" charset="2"/>
              <a:buChar char="§"/>
            </a:pPr>
            <a:r>
              <a:rPr lang="en-US" altLang="en-US" smtClean="0"/>
              <a:t> Enthalpy of fusion (solid to liquid)</a:t>
            </a:r>
          </a:p>
          <a:p>
            <a:pPr marL="900113" lvl="1" indent="0" eaLnBrk="1" hangingPunct="1">
              <a:buFont typeface="Wingdings" panose="05000000000000000000" pitchFamily="2" charset="2"/>
              <a:buChar char="§"/>
            </a:pPr>
            <a:r>
              <a:rPr lang="en-US" altLang="en-US" smtClean="0"/>
              <a:t> Freezing point</a:t>
            </a:r>
          </a:p>
          <a:p>
            <a:pPr marL="900113" lvl="1" indent="0" eaLnBrk="1" hangingPunct="1">
              <a:buFont typeface="Wingdings" panose="05000000000000000000" pitchFamily="2" charset="2"/>
              <a:buChar char="§"/>
            </a:pPr>
            <a:r>
              <a:rPr lang="en-US" altLang="en-US" smtClean="0"/>
              <a:t> Vapor pressure</a:t>
            </a:r>
          </a:p>
          <a:p>
            <a:pPr marL="900113" lvl="1" indent="0" eaLnBrk="1" hangingPunct="1">
              <a:buFont typeface="Wingdings" panose="05000000000000000000" pitchFamily="2" charset="2"/>
              <a:buChar char="§"/>
            </a:pPr>
            <a:r>
              <a:rPr lang="en-US" altLang="en-US" smtClean="0"/>
              <a:t> Heat of vaporization (liquid to gas)</a:t>
            </a:r>
          </a:p>
        </p:txBody>
      </p:sp>
      <p:pic>
        <p:nvPicPr>
          <p:cNvPr id="194566" name="Picture 4" descr="MMj0254447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9525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3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3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3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3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3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3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3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3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0" grpId="0" autoUpdateAnimBg="0"/>
      <p:bldP spid="48333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1878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28E4DC-5AB3-4C33-AA91-CABDF48FE279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000"/>
          </a:p>
        </p:txBody>
      </p:sp>
      <p:sp>
        <p:nvSpPr>
          <p:cNvPr id="11878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3733800" cy="12192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Hydrogen Bonding in Water</a:t>
            </a:r>
          </a:p>
        </p:txBody>
      </p:sp>
      <p:sp>
        <p:nvSpPr>
          <p:cNvPr id="118789" name="Rectangle 3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118790" name="Picture 4" descr="7522n10_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82"/>
          <a:stretch>
            <a:fillRect/>
          </a:stretch>
        </p:blipFill>
        <p:spPr bwMode="auto">
          <a:xfrm>
            <a:off x="4241800" y="1143000"/>
            <a:ext cx="4108450" cy="480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79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3657600" cy="1552575"/>
          </a:xfrm>
        </p:spPr>
        <p:txBody>
          <a:bodyPr/>
          <a:lstStyle/>
          <a:p>
            <a:pPr marL="465138" indent="-465138" eaLnBrk="1" hangingPunct="1"/>
            <a:r>
              <a:rPr lang="en-US" altLang="en-US" smtClean="0"/>
              <a:t>Blue dotted lines are the intermolecular forces between the water molecules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2083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5A2BEC-2FF9-4640-BE31-ABF89D8A1192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000"/>
          </a:p>
        </p:txBody>
      </p:sp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Phase Changes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2312988"/>
          </a:xfrm>
        </p:spPr>
        <p:txBody>
          <a:bodyPr/>
          <a:lstStyle/>
          <a:p>
            <a:pPr marL="460375" indent="-460375" eaLnBrk="1" hangingPunct="1"/>
            <a:r>
              <a:rPr lang="en-US" altLang="en-US" sz="2800" smtClean="0"/>
              <a:t>When a substance changes from solid to liquid to gas, the molecules </a:t>
            </a:r>
            <a:r>
              <a:rPr lang="en-US" altLang="en-US" sz="2800" i="1" smtClean="0"/>
              <a:t>remain</a:t>
            </a:r>
            <a:r>
              <a:rPr lang="en-US" altLang="en-US" sz="2800" smtClean="0"/>
              <a:t> </a:t>
            </a:r>
            <a:r>
              <a:rPr lang="en-US" altLang="en-US" sz="2800" i="1" smtClean="0"/>
              <a:t>intact</a:t>
            </a:r>
            <a:r>
              <a:rPr lang="en-US" altLang="en-US" sz="2800" smtClean="0"/>
              <a:t>.</a:t>
            </a:r>
          </a:p>
          <a:p>
            <a:pPr marL="460375" indent="-460375" eaLnBrk="1" hangingPunct="1"/>
            <a:r>
              <a:rPr lang="en-US" altLang="en-US" sz="2800" smtClean="0"/>
              <a:t>The changes in state are due to changes in the forces </a:t>
            </a:r>
            <a:r>
              <a:rPr lang="en-US" altLang="en-US" sz="2800" i="1" smtClean="0"/>
              <a:t>among</a:t>
            </a:r>
            <a:r>
              <a:rPr lang="en-US" altLang="en-US" sz="2800" smtClean="0"/>
              <a:t> molecules rather than in those </a:t>
            </a:r>
            <a:r>
              <a:rPr lang="en-US" altLang="en-US" sz="2800" i="1" smtClean="0"/>
              <a:t>within</a:t>
            </a:r>
            <a:r>
              <a:rPr lang="en-US" altLang="en-US" sz="2800" smtClean="0"/>
              <a:t> the molecules.</a:t>
            </a:r>
          </a:p>
        </p:txBody>
      </p:sp>
      <p:sp>
        <p:nvSpPr>
          <p:cNvPr id="12083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0" grpId="0" autoUpdateAnimBg="0"/>
      <p:bldP spid="31437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228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36D70E-1629-4A05-A956-9DC3A48B3B0C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000"/>
          </a:p>
        </p:txBody>
      </p:sp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2000" smtClean="0"/>
              <a:t>Schematic Representations of the Three States of Matter</a:t>
            </a:r>
          </a:p>
        </p:txBody>
      </p:sp>
      <p:sp>
        <p:nvSpPr>
          <p:cNvPr id="122885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122886" name="Picture 5" descr="figure_10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27225"/>
            <a:ext cx="7924800" cy="29495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pyright © Cengage Learning. All rights reserved</a:t>
            </a:r>
          </a:p>
        </p:txBody>
      </p:sp>
      <p:sp>
        <p:nvSpPr>
          <p:cNvPr id="1249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D0B533-1CB6-4223-AC48-1ABB7D990030}" type="slidenum">
              <a:rPr lang="en-US" altLang="en-US" sz="10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000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Phase Changes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619625"/>
          </a:xfrm>
        </p:spPr>
        <p:txBody>
          <a:bodyPr/>
          <a:lstStyle/>
          <a:p>
            <a:pPr marL="465138" indent="-465138" eaLnBrk="1" hangingPunct="1"/>
            <a:r>
              <a:rPr lang="en-US" altLang="en-US" sz="2800" smtClean="0"/>
              <a:t>Solid to Liquid</a:t>
            </a:r>
          </a:p>
          <a:p>
            <a:pPr marL="900113" lvl="1" indent="-433388" eaLnBrk="1" hangingPunct="1">
              <a:buFont typeface="Wingdings" panose="05000000000000000000" pitchFamily="2" charset="2"/>
              <a:buChar char="§"/>
            </a:pPr>
            <a:r>
              <a:rPr lang="en-US" altLang="en-US" sz="2800" smtClean="0"/>
              <a:t>As energy is added, the motions of the molecules increase, and they eventually achieve the greater movement and disorder characteristic of a liquid.</a:t>
            </a:r>
          </a:p>
          <a:p>
            <a:pPr marL="465138" indent="-465138" eaLnBrk="1" hangingPunct="1"/>
            <a:r>
              <a:rPr lang="en-US" altLang="en-US" sz="2800" smtClean="0"/>
              <a:t>Liquid to Gas</a:t>
            </a:r>
          </a:p>
          <a:p>
            <a:pPr marL="900113" lvl="1" indent="-433388" eaLnBrk="1" hangingPunct="1">
              <a:buFont typeface="Wingdings" panose="05000000000000000000" pitchFamily="2" charset="2"/>
              <a:buChar char="§"/>
            </a:pPr>
            <a:r>
              <a:rPr lang="en-US" altLang="en-US" sz="2800" smtClean="0"/>
              <a:t>As more energy is added, the gaseous state is eventually reached, with the individual molecules far apart and interacting relatively little.</a:t>
            </a:r>
          </a:p>
        </p:txBody>
      </p:sp>
      <p:sp>
        <p:nvSpPr>
          <p:cNvPr id="12493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 autoUpdateAnimBg="0"/>
      <p:bldP spid="31846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pyright © Cengage Learning. All rights reserved</a:t>
            </a:r>
          </a:p>
        </p:txBody>
      </p:sp>
      <p:sp>
        <p:nvSpPr>
          <p:cNvPr id="12697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82328F-DC49-41BD-9EAC-D87C39AE18A4}" type="slidenum">
              <a:rPr lang="en-US" altLang="en-US" sz="10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000">
              <a:solidFill>
                <a:srgbClr val="000000"/>
              </a:solidFill>
            </a:endParaRPr>
          </a:p>
        </p:txBody>
      </p:sp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/>
              <a:t>1. Hydrogen Bonding (strongest)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2763838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</a:t>
            </a:r>
            <a:r>
              <a:rPr lang="en-US" altLang="en-US" sz="2800" b="1" i="1" smtClean="0"/>
              <a:t>hydrogen bond</a:t>
            </a:r>
            <a:r>
              <a:rPr lang="en-US" altLang="en-US" sz="2800" smtClean="0"/>
              <a:t> is a special dipole-dipole interaction between the hydrogen atom in a polar N-H, O-H, or F-H bond and an electronegative O, N, or F atom.  </a:t>
            </a:r>
            <a:r>
              <a:rPr lang="en-US" altLang="en-US" sz="2800" smtClean="0">
                <a:solidFill>
                  <a:srgbClr val="FF0000"/>
                </a:solidFill>
              </a:rPr>
              <a:t>IT IS NOT A BOND.</a:t>
            </a:r>
          </a:p>
          <a:p>
            <a:pPr eaLnBrk="1" hangingPunct="1"/>
            <a:endParaRPr lang="en-US" altLang="en-US" sz="2800" smtClean="0"/>
          </a:p>
        </p:txBody>
      </p:sp>
      <p:sp>
        <p:nvSpPr>
          <p:cNvPr id="126982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26983" name="Rectangle 5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26984" name="Rectangle 6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6" grpId="0" autoUpdateAnimBg="0"/>
      <p:bldP spid="328707" grpId="0" build="p" autoUpdateAnimBg="0"/>
    </p:bldLst>
  </p:timing>
</p:sld>
</file>

<file path=ppt/theme/theme1.xml><?xml version="1.0" encoding="utf-8"?>
<a:theme xmlns:a="http://schemas.openxmlformats.org/drawingml/2006/main" name="Section 10.1">
  <a:themeElements>
    <a:clrScheme name="Section 10.1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10.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10.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1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TOC">
  <a:themeElements>
    <a:clrScheme name="TOC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TO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TO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C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C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C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C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C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C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C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C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C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C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C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C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3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5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6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7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ection 10.2">
  <a:themeElements>
    <a:clrScheme name="Section 10.2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10.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10.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2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Section 10.3">
  <a:themeElements>
    <a:clrScheme name="Section 10.3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10.3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10.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3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Section 10.4">
  <a:themeElements>
    <a:clrScheme name="Section 10.4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10.4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10.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4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Section 10.5">
  <a:themeElements>
    <a:clrScheme name="Section 10.5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10.5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10.5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5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5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5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5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5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5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5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5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5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5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5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5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Section 10.6">
  <a:themeElements>
    <a:clrScheme name="Section 10.6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10.6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10.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6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6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6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6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6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6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6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6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6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6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6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6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Section 10.7">
  <a:themeElements>
    <a:clrScheme name="Section 10.7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10.7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10.7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7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7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7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7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7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7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7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7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7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7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7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7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Section 10.8">
  <a:themeElements>
    <a:clrScheme name="Section 10.8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10.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10.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8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Section 10.9">
  <a:themeElements>
    <a:clrScheme name="Section 10.9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333399"/>
      </a:folHlink>
    </a:clrScheme>
    <a:fontScheme name="Section 10.9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Section 10.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tion 10.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tion 10.9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8</TotalTime>
  <Words>1596</Words>
  <Application>Microsoft Office PowerPoint</Application>
  <PresentationFormat>On-screen Show (4:3)</PresentationFormat>
  <Paragraphs>286</Paragraphs>
  <Slides>47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8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72" baseType="lpstr">
      <vt:lpstr>Arial</vt:lpstr>
      <vt:lpstr>Arial Unicode MS</vt:lpstr>
      <vt:lpstr>Times</vt:lpstr>
      <vt:lpstr>Times New Roman</vt:lpstr>
      <vt:lpstr>Wingdings</vt:lpstr>
      <vt:lpstr>Section 10.1</vt:lpstr>
      <vt:lpstr>Section 10.2</vt:lpstr>
      <vt:lpstr>Section 10.3</vt:lpstr>
      <vt:lpstr>Section 10.4</vt:lpstr>
      <vt:lpstr>Section 10.5</vt:lpstr>
      <vt:lpstr>Section 10.6</vt:lpstr>
      <vt:lpstr>Section 10.7</vt:lpstr>
      <vt:lpstr>Section 10.8</vt:lpstr>
      <vt:lpstr>Section 10.9</vt:lpstr>
      <vt:lpstr>TOC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6_Default Design</vt:lpstr>
      <vt:lpstr>7_Default Design</vt:lpstr>
      <vt:lpstr>Clip</vt:lpstr>
      <vt:lpstr>CS ChemDraw Drawing</vt:lpstr>
      <vt:lpstr>Chapter 10</vt:lpstr>
      <vt:lpstr>PowerPoint Presentation</vt:lpstr>
      <vt:lpstr>Intramolecular Bonding</vt:lpstr>
      <vt:lpstr>Intermolecular Forces</vt:lpstr>
      <vt:lpstr>Hydrogen Bonding in Water</vt:lpstr>
      <vt:lpstr>Phase Changes</vt:lpstr>
      <vt:lpstr>Schematic Representations of the Three States of Matter</vt:lpstr>
      <vt:lpstr>Phase Changes</vt:lpstr>
      <vt:lpstr>1. Hydrogen Bonding (strongest)</vt:lpstr>
      <vt:lpstr>Hydrogen Bonding</vt:lpstr>
      <vt:lpstr>PowerPoint Presentation</vt:lpstr>
      <vt:lpstr>PowerPoint Presentation</vt:lpstr>
      <vt:lpstr>PowerPoint Presentation</vt:lpstr>
      <vt:lpstr>3. Dipole-Dipole Forces</vt:lpstr>
      <vt:lpstr>Dipole-Dipole Forces</vt:lpstr>
      <vt:lpstr>4. London Dispersion Forces (weakest)</vt:lpstr>
      <vt:lpstr>London Dispersion Forces</vt:lpstr>
      <vt:lpstr>PowerPoint Presentation</vt:lpstr>
      <vt:lpstr>Concept Check</vt:lpstr>
      <vt:lpstr>Melting and Boiling Points</vt:lpstr>
      <vt:lpstr>The Boiling Points of the Covalent Hydrides of the Elements in Groups 4A, 5A, 6A, and 7A</vt:lpstr>
      <vt:lpstr>Concept Check</vt:lpstr>
      <vt:lpstr>Liquids</vt:lpstr>
      <vt:lpstr>Liquids</vt:lpstr>
      <vt:lpstr>PowerPoint Presentation</vt:lpstr>
      <vt:lpstr>Liquids</vt:lpstr>
      <vt:lpstr>PowerPoint Presentation</vt:lpstr>
      <vt:lpstr>PowerPoint Presentation</vt:lpstr>
      <vt:lpstr>Types of Crystalline Solids</vt:lpstr>
      <vt:lpstr>Examples of Three Types of Crystalline Solids</vt:lpstr>
      <vt:lpstr>Network Solids</vt:lpstr>
      <vt:lpstr>The Structures of Diamond and Graphite</vt:lpstr>
      <vt:lpstr>PowerPoint Presentation</vt:lpstr>
      <vt:lpstr>Vapor Pressure</vt:lpstr>
      <vt:lpstr>The Rates of Condensation and Evaporation</vt:lpstr>
      <vt:lpstr>Concept Check</vt:lpstr>
      <vt:lpstr>Vapor Pressure</vt:lpstr>
      <vt:lpstr>Vapor Pressure</vt:lpstr>
      <vt:lpstr>Vapor Pressure vs. Temperature</vt:lpstr>
      <vt:lpstr>Changes of State</vt:lpstr>
      <vt:lpstr>Heating Curve for Water</vt:lpstr>
      <vt:lpstr>PowerPoint Presentation</vt:lpstr>
      <vt:lpstr>Phase Diagram for Carbon Dioxide</vt:lpstr>
      <vt:lpstr>Phase Diagram for Water</vt:lpstr>
      <vt:lpstr>Where’s Waldo?</vt:lpstr>
      <vt:lpstr>PowerPoint Presentation</vt:lpstr>
      <vt:lpstr>Concept Chec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0</dc:title>
  <dc:creator>Neil Rapp</dc:creator>
  <cp:lastModifiedBy>Rapp, Delbert N</cp:lastModifiedBy>
  <cp:revision>296</cp:revision>
  <dcterms:created xsi:type="dcterms:W3CDTF">2006-07-31T17:58:07Z</dcterms:created>
  <dcterms:modified xsi:type="dcterms:W3CDTF">2018-10-23T12:01:03Z</dcterms:modified>
</cp:coreProperties>
</file>